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01A6" w:rsidRPr="00004B84" w:rsidRDefault="008901A6" w:rsidP="008901A6">
      <w:pPr>
        <w:widowControl w:val="0"/>
        <w:autoSpaceDE w:val="0"/>
        <w:autoSpaceDN w:val="0"/>
        <w:adjustRightInd w:val="0"/>
        <w:jc w:val="center"/>
      </w:pPr>
      <w:r w:rsidRPr="00004B84">
        <w:object w:dxaOrig="159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93pt" o:ole="" fillcolor="window">
            <v:imagedata r:id="rId8" o:title=""/>
          </v:shape>
          <o:OLEObject Type="Embed" ProgID="Word.Picture.8" ShapeID="_x0000_i1025" DrawAspect="Content" ObjectID="_1501434827" r:id="rId9"/>
        </w:object>
      </w:r>
    </w:p>
    <w:p w:rsidR="008901A6" w:rsidRPr="00004B84" w:rsidRDefault="008901A6" w:rsidP="008901A6">
      <w:pPr>
        <w:widowControl w:val="0"/>
        <w:autoSpaceDE w:val="0"/>
        <w:autoSpaceDN w:val="0"/>
        <w:adjustRightInd w:val="0"/>
        <w:jc w:val="center"/>
      </w:pPr>
      <w:r w:rsidRPr="00004B84">
        <w:t>UNIVERSITY OF NAIROBI</w:t>
      </w:r>
    </w:p>
    <w:p w:rsidR="008901A6" w:rsidRPr="00004B84" w:rsidRDefault="008901A6" w:rsidP="008901A6">
      <w:pPr>
        <w:widowControl w:val="0"/>
        <w:autoSpaceDE w:val="0"/>
        <w:autoSpaceDN w:val="0"/>
        <w:adjustRightInd w:val="0"/>
        <w:jc w:val="center"/>
      </w:pPr>
      <w:r w:rsidRPr="00004B84">
        <w:t>UNIVERSITY EXAMINATIONS 201</w:t>
      </w:r>
      <w:r>
        <w:t>4/2015</w:t>
      </w:r>
    </w:p>
    <w:p w:rsidR="008901A6" w:rsidRPr="00004B84" w:rsidRDefault="008901A6" w:rsidP="008901A6">
      <w:pPr>
        <w:widowControl w:val="0"/>
        <w:autoSpaceDE w:val="0"/>
        <w:autoSpaceDN w:val="0"/>
        <w:adjustRightInd w:val="0"/>
        <w:jc w:val="center"/>
        <w:rPr>
          <w:sz w:val="22"/>
          <w:szCs w:val="22"/>
        </w:rPr>
      </w:pPr>
      <w:r w:rsidRPr="00004B84">
        <w:rPr>
          <w:sz w:val="22"/>
          <w:szCs w:val="22"/>
        </w:rPr>
        <w:t>FIRST YEAR CAT EXAMINATION FOR THE DEGREE OF BACHELOR OF SCIENCE</w:t>
      </w:r>
    </w:p>
    <w:p w:rsidR="008901A6" w:rsidRDefault="008901A6" w:rsidP="008901A6">
      <w:pPr>
        <w:widowControl w:val="0"/>
        <w:autoSpaceDE w:val="0"/>
        <w:autoSpaceDN w:val="0"/>
        <w:adjustRightInd w:val="0"/>
        <w:jc w:val="center"/>
      </w:pPr>
      <w:r w:rsidRPr="00004B84">
        <w:t>CS</w:t>
      </w:r>
      <w:r>
        <w:t>C 114  DIFFERENTIAL AND INTEGRAL CALCULUS</w:t>
      </w:r>
    </w:p>
    <w:p w:rsidR="00762306" w:rsidRDefault="00762306" w:rsidP="00762306">
      <w:pPr>
        <w:widowControl w:val="0"/>
        <w:tabs>
          <w:tab w:val="center" w:pos="4298"/>
          <w:tab w:val="left" w:pos="7031"/>
        </w:tabs>
        <w:autoSpaceDE w:val="0"/>
        <w:autoSpaceDN w:val="0"/>
        <w:adjustRightInd w:val="0"/>
        <w:jc w:val="center"/>
      </w:pPr>
      <w:r>
        <w:t>DATE:  _______________TIME:  _________________</w:t>
      </w:r>
    </w:p>
    <w:p w:rsidR="008901A6" w:rsidRPr="008901A6" w:rsidRDefault="008901A6" w:rsidP="008901A6">
      <w:pPr>
        <w:ind w:left="-432" w:right="-144"/>
        <w:jc w:val="center"/>
        <w:rPr>
          <w:b/>
          <w:u w:val="single"/>
        </w:rPr>
      </w:pPr>
      <w:r w:rsidRPr="00A62C68">
        <w:rPr>
          <w:b/>
          <w:u w:val="single"/>
        </w:rPr>
        <w:t>Answer Question one and any other two Questions</w:t>
      </w:r>
    </w:p>
    <w:p w:rsidR="008901A6" w:rsidRDefault="008901A6" w:rsidP="008901A6">
      <w:pPr>
        <w:tabs>
          <w:tab w:val="right" w:pos="9840"/>
        </w:tabs>
        <w:ind w:left="-1440"/>
        <w:rPr>
          <w:b/>
          <w:u w:val="single"/>
        </w:rPr>
      </w:pPr>
      <w:r>
        <w:t xml:space="preserve">  </w:t>
      </w:r>
      <w:r>
        <w:rPr>
          <w:b/>
          <w:u w:val="single"/>
        </w:rPr>
        <w:t>Question I (3</w:t>
      </w:r>
      <w:r w:rsidRPr="00742CD3">
        <w:rPr>
          <w:b/>
          <w:u w:val="single"/>
        </w:rPr>
        <w:t xml:space="preserve">0 marks)  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left="-1440" w:right="5"/>
        <w:rPr>
          <w:sz w:val="36"/>
          <w:szCs w:val="36"/>
        </w:rPr>
      </w:pPr>
      <w:r>
        <w:t xml:space="preserve">  (a) F</w:t>
      </w:r>
      <w:r w:rsidRPr="0005552E">
        <w:t>ind  dy/</w:t>
      </w:r>
      <w:r>
        <w:t>dt   of   y =</w:t>
      </w:r>
      <w:r w:rsidRPr="00BF3A11">
        <w:rPr>
          <w:position w:val="-10"/>
        </w:rPr>
        <w:object w:dxaOrig="1020" w:dyaOrig="360">
          <v:shape id="_x0000_i1026" type="#_x0000_t75" style="width:52pt;height:17pt" o:ole="">
            <v:imagedata r:id="rId10" o:title=""/>
          </v:shape>
          <o:OLEObject Type="Embed" ProgID="Equation.DSMT4" ShapeID="_x0000_i1026" DrawAspect="Content" ObjectID="_1501434828" r:id="rId11"/>
        </w:object>
      </w:r>
      <w:r>
        <w:t xml:space="preserve"> </w:t>
      </w:r>
      <w:r w:rsidR="001B73F4">
        <w:t xml:space="preserve">y’ = </w:t>
      </w:r>
      <w:r w:rsidR="00FA5C2D" w:rsidRPr="00FA5C2D">
        <w:rPr>
          <w:position w:val="-10"/>
        </w:rPr>
        <w:object w:dxaOrig="180" w:dyaOrig="340">
          <v:shape id="_x0000_i1157" type="#_x0000_t75" style="width:9pt;height:17pt" o:ole="">
            <v:imagedata r:id="rId12" o:title=""/>
          </v:shape>
          <o:OLEObject Type="Embed" ProgID="Equation.3" ShapeID="_x0000_i1157" DrawAspect="Content" ObjectID="_1501434829" r:id="rId13"/>
        </w:object>
      </w:r>
      <w:r>
        <w:t xml:space="preserve"> 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5]          </w:t>
      </w:r>
      <w:r>
        <w:t xml:space="preserve"> (b)  Find  dy/dx of    y</w:t>
      </w:r>
      <w:r w:rsidRPr="007C7BE9">
        <w:t xml:space="preserve"> = </w:t>
      </w:r>
      <w:bookmarkStart w:id="0" w:name="_GoBack"/>
      <w:bookmarkEnd w:id="0"/>
      <w:r w:rsidRPr="007C7BE9">
        <w:rPr>
          <w:position w:val="-24"/>
        </w:rPr>
        <w:object w:dxaOrig="880" w:dyaOrig="660">
          <v:shape id="_x0000_i1027" type="#_x0000_t75" style="width:43.5pt;height:33pt" o:ole="">
            <v:imagedata r:id="rId14" o:title=""/>
          </v:shape>
          <o:OLEObject Type="Embed" ProgID="Equation.DSMT4" ShapeID="_x0000_i1027" DrawAspect="Content" ObjectID="_1501434830" r:id="rId15"/>
        </w:object>
      </w:r>
      <w:r>
        <w:t xml:space="preserve">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5]                </w:t>
      </w:r>
    </w:p>
    <w:p w:rsidR="008901A6" w:rsidRPr="00CE2A40" w:rsidRDefault="008901A6" w:rsidP="008901A6">
      <w:pPr>
        <w:pStyle w:val="BodyText"/>
        <w:tabs>
          <w:tab w:val="right" w:pos="9840"/>
        </w:tabs>
        <w:spacing w:after="0"/>
        <w:ind w:left="-1440" w:right="5"/>
      </w:pPr>
      <w:r>
        <w:rPr>
          <w:sz w:val="36"/>
          <w:szCs w:val="36"/>
        </w:rPr>
        <w:t xml:space="preserve">  </w:t>
      </w:r>
      <w:r>
        <w:t>( c) F</w:t>
      </w:r>
      <w:r w:rsidRPr="0005552E">
        <w:t>ind  dy/</w:t>
      </w:r>
      <w:r>
        <w:t>dx</w:t>
      </w:r>
      <w:r w:rsidR="00517CEE">
        <w:t xml:space="preserve">  </w:t>
      </w:r>
      <w:r>
        <w:t xml:space="preserve">of  </w:t>
      </w:r>
      <w:r w:rsidRPr="0005552E">
        <w:rPr>
          <w:position w:val="-10"/>
        </w:rPr>
        <w:object w:dxaOrig="1420" w:dyaOrig="360">
          <v:shape id="_x0000_i1028" type="#_x0000_t75" style="width:70.5pt;height:17pt" o:ole="">
            <v:imagedata r:id="rId16" o:title=""/>
          </v:shape>
          <o:OLEObject Type="Embed" ProgID="Equation.DSMT4" ShapeID="_x0000_i1028" DrawAspect="Content" ObjectID="_1501434831" r:id="rId17"/>
        </w:object>
      </w:r>
      <w:r>
        <w:t xml:space="preserve">; 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5]         </w:t>
      </w:r>
      <w:r>
        <w:rPr>
          <w:bCs/>
        </w:rPr>
        <w:t>( d ) E</w:t>
      </w:r>
      <w:r w:rsidRPr="00A42539">
        <w:rPr>
          <w:bCs/>
        </w:rPr>
        <w:t>valuate</w:t>
      </w:r>
      <w:r>
        <w:rPr>
          <w:bCs/>
        </w:rPr>
        <w:t xml:space="preserve">   </w:t>
      </w:r>
      <w:r w:rsidRPr="0070738C">
        <w:t xml:space="preserve"> </w:t>
      </w:r>
      <w:r w:rsidRPr="00C609D4">
        <w:rPr>
          <w:position w:val="-18"/>
        </w:rPr>
        <w:object w:dxaOrig="1340" w:dyaOrig="520">
          <v:shape id="_x0000_i1029" type="#_x0000_t75" style="width:67.5pt;height:26.5pt" o:ole="">
            <v:imagedata r:id="rId18" o:title=""/>
          </v:shape>
          <o:OLEObject Type="Embed" ProgID="Equation.DSMT4" ShapeID="_x0000_i1029" DrawAspect="Content" ObjectID="_1501434832" r:id="rId19"/>
        </w:object>
      </w:r>
      <w:r>
        <w:t xml:space="preserve">  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]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 xml:space="preserve"> (e )</w:t>
      </w:r>
      <w:r w:rsidRPr="007C7BE9">
        <w:rPr>
          <w:sz w:val="24"/>
          <w:szCs w:val="24"/>
        </w:rPr>
        <w:t xml:space="preserve">  Find the area of the region bounded by </w:t>
      </w:r>
      <w:r w:rsidRPr="007C7BE9">
        <w:rPr>
          <w:position w:val="-10"/>
          <w:sz w:val="24"/>
          <w:szCs w:val="24"/>
        </w:rPr>
        <w:object w:dxaOrig="2079" w:dyaOrig="360">
          <v:shape id="_x0000_i1030" type="#_x0000_t75" style="width:104.5pt;height:17pt" o:ole="">
            <v:imagedata r:id="rId20" o:title=""/>
          </v:shape>
          <o:OLEObject Type="Embed" ProgID="Equation.DSMT4" ShapeID="_x0000_i1030" DrawAspect="Content" ObjectID="_1501434833" r:id="rId21"/>
        </w:object>
      </w:r>
      <w:r>
        <w:rPr>
          <w:sz w:val="24"/>
          <w:szCs w:val="24"/>
        </w:rPr>
        <w:t xml:space="preserve">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]</w:t>
      </w:r>
    </w:p>
    <w:p w:rsidR="008901A6" w:rsidRPr="00C609D4" w:rsidRDefault="008901A6" w:rsidP="008901A6">
      <w:pPr>
        <w:tabs>
          <w:tab w:val="right" w:pos="9840"/>
        </w:tabs>
        <w:ind w:left="-1440"/>
        <w:rPr>
          <w:u w:val="single"/>
        </w:rPr>
      </w:pPr>
      <w:r>
        <w:t xml:space="preserve"> ( f </w:t>
      </w:r>
      <w:r w:rsidRPr="007C7BE9">
        <w:t xml:space="preserve">)  Sketch the region R bounded by the graphs of the given equations and find the volume of the solid generated by </w:t>
      </w:r>
      <w:r>
        <w:t xml:space="preserve"> revolving R about the y </w:t>
      </w:r>
      <w:r w:rsidRPr="007C7BE9">
        <w:t xml:space="preserve"> axis:</w:t>
      </w:r>
      <w:r w:rsidRPr="007C7BE9">
        <w:rPr>
          <w:position w:val="-10"/>
        </w:rPr>
        <w:object w:dxaOrig="3840" w:dyaOrig="360">
          <v:shape id="_x0000_i1031" type="#_x0000_t75" style="width:192pt;height:17pt" o:ole="">
            <v:imagedata r:id="rId22" o:title=""/>
          </v:shape>
          <o:OLEObject Type="Embed" ProgID="Equation.DSMT4" ShapeID="_x0000_i1031" DrawAspect="Content" ObjectID="_1501434834" r:id="rId23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]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right="5"/>
      </w:pPr>
    </w:p>
    <w:p w:rsidR="008901A6" w:rsidRDefault="008901A6" w:rsidP="008901A6">
      <w:pPr>
        <w:tabs>
          <w:tab w:val="right" w:pos="9840"/>
        </w:tabs>
        <w:ind w:left="-1440"/>
        <w:rPr>
          <w:b/>
          <w:u w:val="single"/>
        </w:rPr>
      </w:pPr>
      <w:r>
        <w:rPr>
          <w:b/>
          <w:u w:val="single"/>
        </w:rPr>
        <w:t>Question II (1</w:t>
      </w:r>
      <w:r w:rsidRPr="00742CD3">
        <w:rPr>
          <w:b/>
          <w:u w:val="single"/>
        </w:rPr>
        <w:t xml:space="preserve">0 marks)  </w:t>
      </w:r>
    </w:p>
    <w:p w:rsidR="008901A6" w:rsidRPr="00910941" w:rsidRDefault="008901A6" w:rsidP="008901A6">
      <w:pPr>
        <w:pStyle w:val="ListParagraph"/>
        <w:numPr>
          <w:ilvl w:val="0"/>
          <w:numId w:val="9"/>
        </w:numPr>
        <w:tabs>
          <w:tab w:val="right" w:pos="9840"/>
        </w:tabs>
        <w:rPr>
          <w:b/>
        </w:rPr>
      </w:pPr>
      <w:r>
        <w:t xml:space="preserve"> </w:t>
      </w:r>
      <w:r w:rsidRPr="00B33C02">
        <w:t>Find  dy/dx of</w:t>
      </w:r>
      <w:r w:rsidRPr="003D7F29">
        <w:rPr>
          <w:position w:val="-24"/>
        </w:rPr>
        <w:object w:dxaOrig="1500" w:dyaOrig="620">
          <v:shape id="_x0000_i1032" type="#_x0000_t75" style="width:74.5pt;height:31pt" o:ole="">
            <v:imagedata r:id="rId24" o:title=""/>
          </v:shape>
          <o:OLEObject Type="Embed" ProgID="Equation.DSMT4" ShapeID="_x0000_i1032" DrawAspect="Content" ObjectID="_1501434835" r:id="rId25"/>
        </w:object>
      </w:r>
      <w:r>
        <w:t xml:space="preserve"> </w:t>
      </w:r>
      <w:r w:rsidRPr="00E20400">
        <w:rPr>
          <w:sz w:val="36"/>
          <w:szCs w:val="36"/>
        </w:rPr>
        <w:t>[</w:t>
      </w:r>
      <w:r>
        <w:rPr>
          <w:sz w:val="36"/>
          <w:szCs w:val="36"/>
        </w:rPr>
        <w:t>3</w:t>
      </w:r>
      <w:r w:rsidRPr="00E20400">
        <w:rPr>
          <w:sz w:val="36"/>
          <w:szCs w:val="36"/>
        </w:rPr>
        <w:t>]</w:t>
      </w:r>
      <w:r>
        <w:rPr>
          <w:sz w:val="36"/>
          <w:szCs w:val="36"/>
        </w:rPr>
        <w:t xml:space="preserve"> </w:t>
      </w:r>
      <w:r>
        <w:t xml:space="preserve">   ( b )  F</w:t>
      </w:r>
      <w:r w:rsidRPr="0005552E">
        <w:t>ind  dy/</w:t>
      </w:r>
      <w:r>
        <w:t xml:space="preserve">dx  of </w:t>
      </w:r>
      <w:r w:rsidR="00517CEE" w:rsidRPr="00517CEE">
        <w:rPr>
          <w:b/>
          <w:position w:val="-10"/>
        </w:rPr>
        <w:object w:dxaOrig="2000" w:dyaOrig="360">
          <v:shape id="_x0000_i1033" type="#_x0000_t75" style="width:99pt;height:18pt" o:ole="">
            <v:imagedata r:id="rId26" o:title=""/>
          </v:shape>
          <o:OLEObject Type="Embed" ProgID="Equation.DSMT4" ShapeID="_x0000_i1033" DrawAspect="Content" ObjectID="_1501434836" r:id="rId27"/>
        </w:object>
      </w:r>
      <w:r>
        <w:rPr>
          <w:b/>
        </w:rPr>
        <w:t xml:space="preserve">  </w:t>
      </w:r>
      <w:r w:rsidRPr="00E20400">
        <w:rPr>
          <w:sz w:val="36"/>
          <w:szCs w:val="36"/>
        </w:rPr>
        <w:t>[</w:t>
      </w:r>
      <w:r>
        <w:rPr>
          <w:sz w:val="36"/>
          <w:szCs w:val="36"/>
        </w:rPr>
        <w:t>3</w:t>
      </w:r>
      <w:r w:rsidRPr="00E20400">
        <w:rPr>
          <w:sz w:val="36"/>
          <w:szCs w:val="36"/>
        </w:rPr>
        <w:t>]</w:t>
      </w:r>
      <w:r>
        <w:rPr>
          <w:sz w:val="36"/>
          <w:szCs w:val="36"/>
        </w:rPr>
        <w:t xml:space="preserve"> </w:t>
      </w:r>
    </w:p>
    <w:p w:rsidR="008901A6" w:rsidRDefault="008901A6" w:rsidP="008901A6">
      <w:pPr>
        <w:tabs>
          <w:tab w:val="right" w:pos="9840"/>
        </w:tabs>
        <w:ind w:left="-1440"/>
      </w:pPr>
      <w:r>
        <w:t xml:space="preserve"> (c ) Given  f(x) = </w:t>
      </w:r>
      <w:r w:rsidRPr="002A58E9">
        <w:rPr>
          <w:position w:val="-10"/>
        </w:rPr>
        <w:object w:dxaOrig="1740" w:dyaOrig="360">
          <v:shape id="_x0000_i1034" type="#_x0000_t75" style="width:87pt;height:17pt" o:ole="">
            <v:imagedata r:id="rId28" o:title=""/>
          </v:shape>
          <o:OLEObject Type="Embed" ProgID="Equation.DSMT4" ShapeID="_x0000_i1034" DrawAspect="Content" ObjectID="_1501434837" r:id="rId29"/>
        </w:object>
      </w:r>
      <w:r>
        <w:t>f</w:t>
      </w:r>
      <w:r w:rsidRPr="00AF4FCF">
        <w:t>ind x values corresponding to all local extrema, points of inflections;</w:t>
      </w:r>
      <w:r>
        <w:t xml:space="preserve"> and </w:t>
      </w:r>
      <w:r w:rsidRPr="00AF4FCF">
        <w:t>find regions of concavity</w:t>
      </w:r>
      <w:r>
        <w:t>;</w:t>
      </w:r>
      <w:r w:rsidRPr="00AF4FCF">
        <w:t xml:space="preserve"> and</w:t>
      </w:r>
      <w:r>
        <w:t xml:space="preserve"> where f  increases/decreases; </w:t>
      </w:r>
      <w:r w:rsidRPr="00AF4FCF">
        <w:t xml:space="preserve"> Sketch the graph of f.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4]</w:t>
      </w:r>
    </w:p>
    <w:p w:rsidR="008901A6" w:rsidRDefault="008901A6" w:rsidP="008901A6">
      <w:pPr>
        <w:widowControl w:val="0"/>
        <w:tabs>
          <w:tab w:val="right" w:pos="9840"/>
        </w:tabs>
        <w:ind w:left="-1440" w:right="5"/>
      </w:pPr>
    </w:p>
    <w:p w:rsidR="008901A6" w:rsidRPr="005B4B68" w:rsidRDefault="008901A6" w:rsidP="008901A6">
      <w:pPr>
        <w:pStyle w:val="BodyText"/>
        <w:tabs>
          <w:tab w:val="right" w:pos="9840"/>
        </w:tabs>
        <w:spacing w:after="0"/>
        <w:ind w:left="-1440" w:right="5"/>
        <w:rPr>
          <w:b/>
          <w:u w:val="single"/>
        </w:rPr>
      </w:pPr>
      <w:r w:rsidRPr="005B4B68">
        <w:rPr>
          <w:b/>
          <w:u w:val="single"/>
        </w:rPr>
        <w:t>Questio</w:t>
      </w:r>
      <w:r>
        <w:rPr>
          <w:b/>
          <w:u w:val="single"/>
        </w:rPr>
        <w:t>n III (1</w:t>
      </w:r>
      <w:r w:rsidRPr="005B4B68">
        <w:rPr>
          <w:b/>
          <w:u w:val="single"/>
        </w:rPr>
        <w:t xml:space="preserve">0 marks)  </w:t>
      </w:r>
    </w:p>
    <w:p w:rsidR="008901A6" w:rsidRDefault="008901A6" w:rsidP="008901A6">
      <w:pPr>
        <w:tabs>
          <w:tab w:val="right" w:pos="9840"/>
        </w:tabs>
        <w:ind w:left="-1440"/>
        <w:rPr>
          <w:sz w:val="36"/>
          <w:szCs w:val="36"/>
        </w:rPr>
      </w:pPr>
      <w:r>
        <w:t>(a) F</w:t>
      </w:r>
      <w:r w:rsidRPr="0005552E">
        <w:t>ind  dy/</w:t>
      </w:r>
      <w:r w:rsidR="00517CEE">
        <w:t>dx</w:t>
      </w:r>
      <w:r w:rsidR="00765A6D">
        <w:t xml:space="preserve">  </w:t>
      </w:r>
      <w:r>
        <w:t>of</w:t>
      </w:r>
      <w:r w:rsidR="00765A6D">
        <w:t xml:space="preserve"> </w:t>
      </w:r>
      <w:r w:rsidRPr="006C63CB">
        <w:rPr>
          <w:position w:val="-14"/>
        </w:rPr>
        <w:object w:dxaOrig="1840" w:dyaOrig="440">
          <v:shape id="_x0000_i1035" type="#_x0000_t75" style="width:92.5pt;height:22.5pt" o:ole="">
            <v:imagedata r:id="rId30" o:title=""/>
          </v:shape>
          <o:OLEObject Type="Embed" ProgID="Equation.DSMT4" ShapeID="_x0000_i1035" DrawAspect="Content" ObjectID="_1501434838" r:id="rId31"/>
        </w:object>
      </w:r>
      <w:r>
        <w:t>.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3];     </w:t>
      </w:r>
      <w:r>
        <w:t xml:space="preserve">(b) </w:t>
      </w:r>
      <w:r w:rsidR="00517CEE" w:rsidRPr="00492E3E">
        <w:rPr>
          <w:position w:val="-28"/>
        </w:rPr>
        <w:object w:dxaOrig="3620" w:dyaOrig="700">
          <v:shape id="_x0000_i1036" type="#_x0000_t75" style="width:181pt;height:35pt" o:ole="">
            <v:imagedata r:id="rId32" o:title=""/>
          </v:shape>
          <o:OLEObject Type="Embed" ProgID="Equation.DSMT4" ShapeID="_x0000_i1036" DrawAspect="Content" ObjectID="_1501434839" r:id="rId33"/>
        </w:object>
      </w:r>
      <w:r>
        <w:t xml:space="preserve">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3];     </w:t>
      </w:r>
    </w:p>
    <w:p w:rsidR="008901A6" w:rsidRDefault="008901A6" w:rsidP="008901A6">
      <w:pPr>
        <w:tabs>
          <w:tab w:val="right" w:pos="9840"/>
        </w:tabs>
        <w:ind w:left="-1440"/>
      </w:pPr>
      <w:r>
        <w:t xml:space="preserve"> (c) Find the area of the region bounded by </w:t>
      </w:r>
      <w:r w:rsidR="00F07410" w:rsidRPr="0005552E">
        <w:rPr>
          <w:position w:val="-10"/>
        </w:rPr>
        <w:object w:dxaOrig="2160" w:dyaOrig="360">
          <v:shape id="_x0000_i1037" type="#_x0000_t75" style="width:108pt;height:17pt" o:ole="">
            <v:imagedata r:id="rId34" o:title=""/>
          </v:shape>
          <o:OLEObject Type="Embed" ProgID="Equation.DSMT4" ShapeID="_x0000_i1037" DrawAspect="Content" ObjectID="_1501434840" r:id="rId35"/>
        </w:object>
      </w:r>
      <w:r>
        <w:t xml:space="preserve">         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4]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left="-1440" w:right="5"/>
      </w:pPr>
    </w:p>
    <w:p w:rsidR="008901A6" w:rsidRDefault="008901A6" w:rsidP="008901A6">
      <w:pPr>
        <w:tabs>
          <w:tab w:val="right" w:pos="9840"/>
        </w:tabs>
        <w:ind w:left="-1440"/>
        <w:rPr>
          <w:b/>
          <w:u w:val="single"/>
        </w:rPr>
      </w:pPr>
      <w:r>
        <w:rPr>
          <w:b/>
          <w:u w:val="single"/>
        </w:rPr>
        <w:t>Question IV (1</w:t>
      </w:r>
      <w:r w:rsidRPr="0072035B">
        <w:rPr>
          <w:b/>
          <w:u w:val="single"/>
        </w:rPr>
        <w:t xml:space="preserve">0 marks)  </w:t>
      </w:r>
    </w:p>
    <w:p w:rsidR="008901A6" w:rsidRPr="00865AD4" w:rsidRDefault="00865AD4" w:rsidP="0063484D">
      <w:pPr>
        <w:pStyle w:val="ListParagraph"/>
        <w:numPr>
          <w:ilvl w:val="0"/>
          <w:numId w:val="7"/>
        </w:numPr>
        <w:tabs>
          <w:tab w:val="right" w:pos="9840"/>
        </w:tabs>
        <w:ind w:left="-1440" w:right="5"/>
      </w:pPr>
      <w:r>
        <w:t xml:space="preserve">( a )  </w:t>
      </w:r>
      <w:r w:rsidR="008901A6">
        <w:t xml:space="preserve">Find </w:t>
      </w:r>
      <w:r w:rsidR="008901A6" w:rsidRPr="005E12D6">
        <w:object w:dxaOrig="2060" w:dyaOrig="660">
          <v:shape id="_x0000_i1038" type="#_x0000_t75" style="width:103pt;height:33pt" o:ole="">
            <v:imagedata r:id="rId36" o:title=""/>
          </v:shape>
          <o:OLEObject Type="Embed" ProgID="Equation.DSMT4" ShapeID="_x0000_i1038" DrawAspect="Content" ObjectID="_1501434841" r:id="rId37"/>
        </w:object>
      </w:r>
      <w:r w:rsidR="008901A6">
        <w:t xml:space="preserve">;  </w:t>
      </w:r>
      <w:r>
        <w:rPr>
          <w:sz w:val="36"/>
          <w:szCs w:val="36"/>
        </w:rPr>
        <w:t>[3</w:t>
      </w:r>
      <w:r w:rsidR="008901A6" w:rsidRPr="00865AD4">
        <w:rPr>
          <w:sz w:val="36"/>
          <w:szCs w:val="36"/>
        </w:rPr>
        <w:t>]</w:t>
      </w:r>
      <w:r w:rsidRPr="00865AD4">
        <w:rPr>
          <w:sz w:val="36"/>
          <w:szCs w:val="36"/>
        </w:rPr>
        <w:t xml:space="preserve"> </w:t>
      </w:r>
      <w:r>
        <w:rPr>
          <w:sz w:val="36"/>
          <w:szCs w:val="36"/>
        </w:rPr>
        <w:t xml:space="preserve">        </w:t>
      </w:r>
      <w:r w:rsidRPr="00865AD4">
        <w:rPr>
          <w:sz w:val="36"/>
          <w:szCs w:val="36"/>
        </w:rPr>
        <w:t xml:space="preserve">   </w:t>
      </w:r>
      <w:r w:rsidR="008901A6" w:rsidRPr="00865AD4">
        <w:rPr>
          <w:b/>
        </w:rPr>
        <w:t>(b)</w:t>
      </w:r>
      <w:r w:rsidR="008901A6" w:rsidRPr="004D0F97">
        <w:rPr>
          <w:position w:val="-16"/>
        </w:rPr>
        <w:object w:dxaOrig="2600" w:dyaOrig="440">
          <v:shape id="_x0000_i1039" type="#_x0000_t75" style="width:130.5pt;height:22.5pt" o:ole="">
            <v:imagedata r:id="rId38" o:title=""/>
          </v:shape>
          <o:OLEObject Type="Embed" ProgID="Equation.DSMT4" ShapeID="_x0000_i1039" DrawAspect="Content" ObjectID="_1501434842" r:id="rId39"/>
        </w:object>
      </w:r>
      <w:r w:rsidR="008901A6">
        <w:t xml:space="preserve">. </w:t>
      </w:r>
      <w:r w:rsidR="008901A6" w:rsidRPr="00865AD4">
        <w:rPr>
          <w:sz w:val="36"/>
          <w:szCs w:val="36"/>
        </w:rPr>
        <w:t>[</w:t>
      </w:r>
      <w:r>
        <w:rPr>
          <w:sz w:val="36"/>
          <w:szCs w:val="36"/>
        </w:rPr>
        <w:t>3</w:t>
      </w:r>
      <w:r w:rsidR="008901A6" w:rsidRPr="00865AD4">
        <w:rPr>
          <w:sz w:val="36"/>
          <w:szCs w:val="36"/>
        </w:rPr>
        <w:t>]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left="-1440" w:right="5"/>
        <w:rPr>
          <w:sz w:val="36"/>
          <w:szCs w:val="36"/>
        </w:rPr>
      </w:pPr>
      <w:r>
        <w:t>.</w:t>
      </w:r>
      <w:r w:rsidRPr="00C12DD4">
        <w:rPr>
          <w:b/>
        </w:rPr>
        <w:t xml:space="preserve"> </w:t>
      </w:r>
      <w:r>
        <w:rPr>
          <w:b/>
        </w:rPr>
        <w:t xml:space="preserve">(c)   </w:t>
      </w:r>
      <w:r>
        <w:t xml:space="preserve">Find the area of the region bounded by </w:t>
      </w:r>
      <w:r w:rsidR="0063484D" w:rsidRPr="0005552E">
        <w:rPr>
          <w:position w:val="-10"/>
        </w:rPr>
        <w:object w:dxaOrig="1880" w:dyaOrig="360">
          <v:shape id="_x0000_i1040" type="#_x0000_t75" style="width:93pt;height:17pt" o:ole="">
            <v:imagedata r:id="rId40" o:title=""/>
          </v:shape>
          <o:OLEObject Type="Embed" ProgID="Equation.DSMT4" ShapeID="_x0000_i1040" DrawAspect="Content" ObjectID="_1501434843" r:id="rId41"/>
        </w:object>
      </w:r>
      <w:r w:rsidRPr="00B91148">
        <w:rPr>
          <w:sz w:val="36"/>
          <w:szCs w:val="36"/>
        </w:rPr>
        <w:t>[</w:t>
      </w:r>
      <w:r w:rsidR="00865AD4">
        <w:rPr>
          <w:sz w:val="36"/>
          <w:szCs w:val="36"/>
        </w:rPr>
        <w:t>4</w:t>
      </w:r>
      <w:r>
        <w:rPr>
          <w:sz w:val="36"/>
          <w:szCs w:val="36"/>
        </w:rPr>
        <w:t>]</w:t>
      </w:r>
    </w:p>
    <w:p w:rsidR="008901A6" w:rsidRDefault="008901A6" w:rsidP="008901A6">
      <w:pPr>
        <w:pStyle w:val="BodyText"/>
        <w:tabs>
          <w:tab w:val="right" w:pos="9840"/>
        </w:tabs>
        <w:spacing w:after="0"/>
        <w:ind w:right="5"/>
        <w:rPr>
          <w:b/>
          <w:sz w:val="24"/>
          <w:szCs w:val="24"/>
          <w:u w:val="single"/>
        </w:rPr>
      </w:pPr>
    </w:p>
    <w:p w:rsidR="008901A6" w:rsidRDefault="008901A6" w:rsidP="008901A6">
      <w:pPr>
        <w:tabs>
          <w:tab w:val="right" w:pos="9840"/>
        </w:tabs>
        <w:ind w:left="-1440"/>
        <w:rPr>
          <w:b/>
          <w:bCs/>
        </w:rPr>
      </w:pPr>
      <w:r>
        <w:rPr>
          <w:b/>
          <w:u w:val="single"/>
        </w:rPr>
        <w:t>Question V (1</w:t>
      </w:r>
      <w:r w:rsidRPr="002C57CE">
        <w:rPr>
          <w:b/>
          <w:u w:val="single"/>
        </w:rPr>
        <w:t>0 marks)</w:t>
      </w:r>
      <w:r w:rsidRPr="002C57CE">
        <w:rPr>
          <w:b/>
          <w:bCs/>
        </w:rPr>
        <w:t>.</w:t>
      </w:r>
    </w:p>
    <w:p w:rsidR="008901A6" w:rsidRPr="0052153B" w:rsidRDefault="008901A6" w:rsidP="008901A6">
      <w:pPr>
        <w:widowControl w:val="0"/>
        <w:tabs>
          <w:tab w:val="right" w:pos="9840"/>
        </w:tabs>
        <w:ind w:left="-1440" w:right="5"/>
      </w:pPr>
      <w:r>
        <w:t>(a</w:t>
      </w:r>
      <w:r w:rsidRPr="0052153B">
        <w:t>)  A window has the shape of a rectangle surmounted by an equilateral tr</w:t>
      </w:r>
      <w:r>
        <w:t>i</w:t>
      </w:r>
      <w:r w:rsidRPr="0052153B">
        <w:t xml:space="preserve">angle. If the </w:t>
      </w:r>
    </w:p>
    <w:p w:rsidR="008901A6" w:rsidRPr="0052153B" w:rsidRDefault="008901A6" w:rsidP="008901A6">
      <w:pPr>
        <w:widowControl w:val="0"/>
        <w:tabs>
          <w:tab w:val="right" w:pos="9840"/>
        </w:tabs>
        <w:ind w:left="-1440" w:right="5"/>
      </w:pPr>
      <w:r w:rsidRPr="0052153B">
        <w:t>peri</w:t>
      </w:r>
      <w:r w:rsidR="00F07410">
        <w:t>meter of the window is 15 ft,  f</w:t>
      </w:r>
      <w:r w:rsidRPr="0052153B">
        <w:t xml:space="preserve">ind the dimensions that will allow the maximum </w:t>
      </w:r>
    </w:p>
    <w:p w:rsidR="008901A6" w:rsidRDefault="008901A6" w:rsidP="008901A6">
      <w:pPr>
        <w:widowControl w:val="0"/>
        <w:tabs>
          <w:tab w:val="right" w:pos="9840"/>
        </w:tabs>
        <w:ind w:left="-1440" w:right="5"/>
      </w:pPr>
      <w:r w:rsidRPr="0052153B">
        <w:t xml:space="preserve">amount of light to enter.    </w:t>
      </w:r>
      <w:r>
        <w:rPr>
          <w:sz w:val="36"/>
          <w:szCs w:val="36"/>
        </w:rPr>
        <w:t>[5</w:t>
      </w:r>
      <w:r w:rsidRPr="008901A6">
        <w:rPr>
          <w:sz w:val="36"/>
          <w:szCs w:val="36"/>
        </w:rPr>
        <w:t>]</w:t>
      </w:r>
      <w:r w:rsidRPr="0052153B">
        <w:t xml:space="preserve"> </w:t>
      </w:r>
    </w:p>
    <w:p w:rsidR="008901A6" w:rsidRDefault="008901A6" w:rsidP="008901A6">
      <w:pPr>
        <w:widowControl w:val="0"/>
        <w:tabs>
          <w:tab w:val="right" w:pos="9840"/>
        </w:tabs>
        <w:ind w:left="-1440" w:right="5"/>
      </w:pPr>
    </w:p>
    <w:p w:rsidR="008901A6" w:rsidRDefault="008901A6" w:rsidP="008901A6">
      <w:pPr>
        <w:tabs>
          <w:tab w:val="right" w:pos="9840"/>
        </w:tabs>
        <w:ind w:left="-1440"/>
      </w:pPr>
      <w:r>
        <w:t xml:space="preserve"> ( b ) Sketch the region R bounded by the graphs of the given equations and find the volume of the solid generated by  revolving R about the x axis:  </w:t>
      </w:r>
      <w:r w:rsidRPr="0005552E">
        <w:rPr>
          <w:position w:val="-10"/>
        </w:rPr>
        <w:object w:dxaOrig="3500" w:dyaOrig="360">
          <v:shape id="_x0000_i1041" type="#_x0000_t75" style="width:175.5pt;height:17pt" o:ole="">
            <v:imagedata r:id="rId42" o:title=""/>
          </v:shape>
          <o:OLEObject Type="Embed" ProgID="Equation.DSMT4" ShapeID="_x0000_i1041" DrawAspect="Content" ObjectID="_1501434844" r:id="rId43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]</w:t>
      </w:r>
    </w:p>
    <w:p w:rsidR="008901A6" w:rsidRDefault="008901A6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8901A6" w:rsidRDefault="008901A6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8901A6" w:rsidRDefault="008901A6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845AF6" w:rsidRDefault="000A125C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  <w:r>
        <w:rPr>
          <w:spacing w:val="-3"/>
        </w:rPr>
        <w:t>1.</w:t>
      </w:r>
      <w:r w:rsidR="00827E88" w:rsidRPr="00B57F31">
        <w:rPr>
          <w:position w:val="-16"/>
        </w:rPr>
        <w:object w:dxaOrig="1520" w:dyaOrig="440">
          <v:shape id="_x0000_i1042" type="#_x0000_t75" style="width:76.5pt;height:22.5pt" o:ole="">
            <v:imagedata r:id="rId44" o:title=""/>
          </v:shape>
          <o:OLEObject Type="Embed" ProgID="Equation.3" ShapeID="_x0000_i1042" DrawAspect="Content" ObjectID="_1501434845" r:id="rId45"/>
        </w:object>
      </w:r>
      <w:r w:rsidR="00B57F31">
        <w:t>=</w:t>
      </w:r>
    </w:p>
    <w:p w:rsidR="00845AF6" w:rsidRDefault="00A5719F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  <w:r w:rsidRPr="00222CCF">
        <w:rPr>
          <w:position w:val="-102"/>
        </w:rPr>
        <w:object w:dxaOrig="10700" w:dyaOrig="2120">
          <v:shape id="_x0000_i1043" type="#_x0000_t75" style="width:535pt;height:105pt" o:ole="">
            <v:imagedata r:id="rId46" o:title=""/>
          </v:shape>
          <o:OLEObject Type="Embed" ProgID="Equation.3" ShapeID="_x0000_i1043" DrawAspect="Content" ObjectID="_1501434846" r:id="rId47"/>
        </w:object>
      </w:r>
    </w:p>
    <w:p w:rsidR="00845AF6" w:rsidRDefault="00070D24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  <w:r>
        <w:rPr>
          <w:spacing w:val="-3"/>
        </w:rPr>
        <w:t>2.</w:t>
      </w:r>
    </w:p>
    <w:p w:rsidR="00845AF6" w:rsidRDefault="0019779D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  <w:r w:rsidRPr="000A125C">
        <w:rPr>
          <w:position w:val="-100"/>
        </w:rPr>
        <w:object w:dxaOrig="8360" w:dyaOrig="2040">
          <v:shape id="_x0000_i1044" type="#_x0000_t75" style="width:417.5pt;height:102pt" o:ole="">
            <v:imagedata r:id="rId48" o:title=""/>
          </v:shape>
          <o:OLEObject Type="Embed" ProgID="Equation.3" ShapeID="_x0000_i1044" DrawAspect="Content" ObjectID="_1501434847" r:id="rId49"/>
        </w:object>
      </w:r>
    </w:p>
    <w:p w:rsidR="00687BA1" w:rsidRDefault="00687BA1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</w:p>
    <w:p w:rsidR="00336FE5" w:rsidRDefault="00336FE5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845AF6" w:rsidRDefault="00070D24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  <w:r>
        <w:rPr>
          <w:spacing w:val="-3"/>
        </w:rPr>
        <w:t>3.</w:t>
      </w:r>
    </w:p>
    <w:p w:rsidR="00845AF6" w:rsidRDefault="00336FE5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  <w:r w:rsidRPr="00687BA1">
        <w:rPr>
          <w:position w:val="-24"/>
        </w:rPr>
        <w:object w:dxaOrig="8120" w:dyaOrig="660">
          <v:shape id="_x0000_i1045" type="#_x0000_t75" style="width:405.5pt;height:33pt" o:ole="">
            <v:imagedata r:id="rId50" o:title=""/>
          </v:shape>
          <o:OLEObject Type="Embed" ProgID="Equation.3" ShapeID="_x0000_i1045" DrawAspect="Content" ObjectID="_1501434848" r:id="rId51"/>
        </w:object>
      </w:r>
    </w:p>
    <w:p w:rsidR="000F5E2F" w:rsidRDefault="000F5E2F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63330D" w:rsidRDefault="0063330D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pacing w:val="-3"/>
        </w:rPr>
      </w:pPr>
    </w:p>
    <w:p w:rsidR="00462C7D" w:rsidRDefault="0015316C" w:rsidP="0015316C">
      <w:pPr>
        <w:tabs>
          <w:tab w:val="right" w:pos="9840"/>
        </w:tabs>
        <w:ind w:left="-720"/>
        <w:rPr>
          <w:sz w:val="36"/>
          <w:szCs w:val="36"/>
        </w:rPr>
      </w:pPr>
      <w:r>
        <w:t xml:space="preserve">(b) </w:t>
      </w:r>
      <w:r w:rsidR="009C71F8" w:rsidRPr="00580EBE">
        <w:rPr>
          <w:position w:val="-30"/>
        </w:rPr>
        <w:object w:dxaOrig="1520" w:dyaOrig="680">
          <v:shape id="_x0000_i1046" type="#_x0000_t75" style="width:76.5pt;height:34pt" o:ole="">
            <v:imagedata r:id="rId52" o:title=""/>
          </v:shape>
          <o:OLEObject Type="Embed" ProgID="Equation.DSMT4" ShapeID="_x0000_i1046" DrawAspect="Content" ObjectID="_1501434849" r:id="rId53"/>
        </w:object>
      </w:r>
      <w:r>
        <w:t xml:space="preserve">   =  </w:t>
      </w:r>
      <w:r w:rsidR="004A2037" w:rsidRPr="00840F83">
        <w:rPr>
          <w:position w:val="-24"/>
        </w:rPr>
        <w:object w:dxaOrig="4660" w:dyaOrig="620">
          <v:shape id="_x0000_i1047" type="#_x0000_t75" style="width:233pt;height:31pt" o:ole="">
            <v:imagedata r:id="rId54" o:title=""/>
          </v:shape>
          <o:OLEObject Type="Embed" ProgID="Equation.3" ShapeID="_x0000_i1047" DrawAspect="Content" ObjectID="_1501434850" r:id="rId55"/>
        </w:object>
      </w:r>
      <w:r w:rsidR="009C71F8" w:rsidRPr="0015316C">
        <w:rPr>
          <w:sz w:val="36"/>
          <w:szCs w:val="36"/>
        </w:rPr>
        <w:t>[5</w:t>
      </w:r>
      <w:r w:rsidR="00CF2A46" w:rsidRPr="0015316C">
        <w:rPr>
          <w:sz w:val="36"/>
          <w:szCs w:val="36"/>
        </w:rPr>
        <w:t>]</w:t>
      </w:r>
    </w:p>
    <w:p w:rsidR="007F3506" w:rsidRDefault="007F3506" w:rsidP="0015316C">
      <w:pPr>
        <w:tabs>
          <w:tab w:val="right" w:pos="9840"/>
        </w:tabs>
        <w:ind w:left="-720"/>
        <w:rPr>
          <w:sz w:val="36"/>
          <w:szCs w:val="36"/>
        </w:rPr>
      </w:pPr>
    </w:p>
    <w:p w:rsidR="007F3506" w:rsidRDefault="00462C7D" w:rsidP="00CF2A46">
      <w:pPr>
        <w:tabs>
          <w:tab w:val="right" w:pos="9840"/>
        </w:tabs>
        <w:ind w:left="-1440"/>
      </w:pPr>
      <w:r>
        <w:t xml:space="preserve">(c </w:t>
      </w:r>
      <w:r w:rsidR="00FC7878">
        <w:t>)   Given</w:t>
      </w:r>
      <w:r w:rsidRPr="00462C7D">
        <w:rPr>
          <w:position w:val="-10"/>
        </w:rPr>
        <w:object w:dxaOrig="1240" w:dyaOrig="360">
          <v:shape id="_x0000_i1048" type="#_x0000_t75" style="width:62pt;height:17pt" o:ole="">
            <v:imagedata r:id="rId56" o:title=""/>
          </v:shape>
          <o:OLEObject Type="Embed" ProgID="Equation.3" ShapeID="_x0000_i1048" DrawAspect="Content" ObjectID="_1501434851" r:id="rId57"/>
        </w:object>
      </w:r>
      <w:r w:rsidR="00FC7878">
        <w:t xml:space="preserve">; </w:t>
      </w:r>
      <w:r w:rsidR="00FC7878" w:rsidRPr="00FC7878">
        <w:rPr>
          <w:position w:val="-10"/>
        </w:rPr>
        <w:object w:dxaOrig="5100" w:dyaOrig="400">
          <v:shape id="_x0000_i1049" type="#_x0000_t75" style="width:255pt;height:20.5pt" o:ole="">
            <v:imagedata r:id="rId58" o:title=""/>
          </v:shape>
          <o:OLEObject Type="Embed" ProgID="Equation.3" ShapeID="_x0000_i1049" DrawAspect="Content" ObjectID="_1501434852" r:id="rId59"/>
        </w:object>
      </w:r>
      <w:r w:rsidR="00160D91" w:rsidRPr="00B91148">
        <w:rPr>
          <w:sz w:val="36"/>
          <w:szCs w:val="36"/>
        </w:rPr>
        <w:t>[</w:t>
      </w:r>
      <w:r>
        <w:rPr>
          <w:sz w:val="36"/>
          <w:szCs w:val="36"/>
        </w:rPr>
        <w:t>5</w:t>
      </w:r>
      <w:r w:rsidR="00160D91">
        <w:rPr>
          <w:sz w:val="36"/>
          <w:szCs w:val="36"/>
        </w:rPr>
        <w:t>]</w:t>
      </w:r>
      <w:r w:rsidR="00160D91">
        <w:t xml:space="preserve">. </w:t>
      </w:r>
    </w:p>
    <w:p w:rsidR="00EA7433" w:rsidRDefault="00EA7433" w:rsidP="00CF2A46">
      <w:pPr>
        <w:tabs>
          <w:tab w:val="right" w:pos="9840"/>
        </w:tabs>
        <w:ind w:left="-1440"/>
      </w:pPr>
    </w:p>
    <w:p w:rsidR="00FC7878" w:rsidRDefault="00FC7878" w:rsidP="00CF2A46">
      <w:pPr>
        <w:tabs>
          <w:tab w:val="right" w:pos="9840"/>
        </w:tabs>
        <w:ind w:left="-1440"/>
      </w:pPr>
    </w:p>
    <w:p w:rsidR="00CF2A46" w:rsidRDefault="00462C7D" w:rsidP="00CF2A46">
      <w:pPr>
        <w:tabs>
          <w:tab w:val="right" w:pos="9840"/>
        </w:tabs>
        <w:ind w:left="-1440"/>
      </w:pPr>
      <w:r>
        <w:t xml:space="preserve"> (d  </w:t>
      </w:r>
      <w:r w:rsidR="00160D91">
        <w:t>)</w:t>
      </w:r>
      <w:r w:rsidR="003D7B44" w:rsidRPr="00462C7D">
        <w:rPr>
          <w:position w:val="-22"/>
        </w:rPr>
        <w:object w:dxaOrig="1359" w:dyaOrig="560">
          <v:shape id="_x0000_i1050" type="#_x0000_t75" style="width:67.5pt;height:28.5pt" o:ole="">
            <v:imagedata r:id="rId60" o:title=""/>
          </v:shape>
          <o:OLEObject Type="Embed" ProgID="Equation.3" ShapeID="_x0000_i1050" DrawAspect="Content" ObjectID="_1501434853" r:id="rId61"/>
        </w:object>
      </w:r>
      <w:r w:rsidR="00FC7878">
        <w:t>=</w:t>
      </w:r>
      <w:r w:rsidR="00AE4016" w:rsidRPr="00AE4016">
        <w:rPr>
          <w:position w:val="-24"/>
        </w:rPr>
        <w:object w:dxaOrig="3739" w:dyaOrig="620">
          <v:shape id="_x0000_i1051" type="#_x0000_t75" style="width:187.5pt;height:31pt" o:ole="">
            <v:imagedata r:id="rId62" o:title=""/>
          </v:shape>
          <o:OLEObject Type="Embed" ProgID="Equation.3" ShapeID="_x0000_i1051" DrawAspect="Content" ObjectID="_1501434854" r:id="rId63"/>
        </w:object>
      </w:r>
      <w:r w:rsidR="0066630E">
        <w:t>=0.106103</w:t>
      </w:r>
      <w:r w:rsidR="00160D91" w:rsidRPr="00B91148">
        <w:rPr>
          <w:sz w:val="36"/>
          <w:szCs w:val="36"/>
        </w:rPr>
        <w:t>[</w:t>
      </w:r>
      <w:r>
        <w:rPr>
          <w:sz w:val="36"/>
          <w:szCs w:val="36"/>
        </w:rPr>
        <w:t>5</w:t>
      </w:r>
      <w:r w:rsidR="00160D91">
        <w:rPr>
          <w:sz w:val="36"/>
          <w:szCs w:val="36"/>
        </w:rPr>
        <w:t>]</w:t>
      </w:r>
    </w:p>
    <w:p w:rsidR="007F3506" w:rsidRDefault="007F3506" w:rsidP="00CF2A46">
      <w:pPr>
        <w:tabs>
          <w:tab w:val="right" w:pos="9840"/>
        </w:tabs>
        <w:ind w:left="-1440"/>
      </w:pPr>
    </w:p>
    <w:p w:rsidR="007F3506" w:rsidRDefault="007F3506" w:rsidP="00CF2A46">
      <w:pPr>
        <w:tabs>
          <w:tab w:val="right" w:pos="9840"/>
        </w:tabs>
        <w:ind w:left="-1440"/>
      </w:pPr>
    </w:p>
    <w:p w:rsidR="00D10A58" w:rsidRDefault="00AE4016" w:rsidP="00CF2A46">
      <w:pPr>
        <w:tabs>
          <w:tab w:val="right" w:pos="9840"/>
        </w:tabs>
        <w:ind w:left="-1440"/>
      </w:pPr>
      <w:r>
        <w:t xml:space="preserve"> (e)  T</w:t>
      </w:r>
      <w:r w:rsidR="00D25DB3">
        <w:t xml:space="preserve">he area </w:t>
      </w:r>
      <w:r w:rsidR="00D10A58">
        <w:t xml:space="preserve">is </w:t>
      </w:r>
      <w:r w:rsidR="00160D91">
        <w:t xml:space="preserve"> bounded by </w:t>
      </w:r>
      <w:r w:rsidR="00CF2A46" w:rsidRPr="00CF2A46">
        <w:rPr>
          <w:position w:val="-10"/>
        </w:rPr>
        <w:object w:dxaOrig="2040" w:dyaOrig="360">
          <v:shape id="_x0000_i1052" type="#_x0000_t75" style="width:102pt;height:17pt" o:ole="">
            <v:imagedata r:id="rId64" o:title=""/>
          </v:shape>
          <o:OLEObject Type="Embed" ProgID="Equation.3" ShapeID="_x0000_i1052" DrawAspect="Content" ObjectID="_1501434855" r:id="rId65"/>
        </w:object>
      </w:r>
      <w:r w:rsidR="00D10A58">
        <w:rPr>
          <w:sz w:val="36"/>
          <w:szCs w:val="36"/>
        </w:rPr>
        <w:t>Sol:</w:t>
      </w:r>
      <w:r w:rsidR="00D10A58" w:rsidRPr="00C8500C">
        <w:rPr>
          <w:position w:val="-10"/>
        </w:rPr>
        <w:object w:dxaOrig="3000" w:dyaOrig="360">
          <v:shape id="_x0000_i1053" type="#_x0000_t75" style="width:149.5pt;height:17pt" o:ole="">
            <v:imagedata r:id="rId66" o:title=""/>
          </v:shape>
          <o:OLEObject Type="Embed" ProgID="Equation.3" ShapeID="_x0000_i1053" DrawAspect="Content" ObjectID="_1501434856" r:id="rId67"/>
        </w:object>
      </w:r>
    </w:p>
    <w:p w:rsidR="00AE4016" w:rsidRDefault="00A81D10" w:rsidP="00CF2A46">
      <w:pPr>
        <w:tabs>
          <w:tab w:val="right" w:pos="9840"/>
        </w:tabs>
        <w:ind w:left="-1440"/>
        <w:rPr>
          <w:sz w:val="36"/>
          <w:szCs w:val="36"/>
        </w:rPr>
      </w:pPr>
      <w:r w:rsidRPr="00D10A58">
        <w:rPr>
          <w:position w:val="-24"/>
        </w:rPr>
        <w:object w:dxaOrig="7600" w:dyaOrig="660">
          <v:shape id="_x0000_i1054" type="#_x0000_t75" style="width:380.5pt;height:33pt" o:ole="">
            <v:imagedata r:id="rId68" o:title=""/>
          </v:shape>
          <o:OLEObject Type="Embed" ProgID="Equation.3" ShapeID="_x0000_i1054" DrawAspect="Content" ObjectID="_1501434857" r:id="rId69"/>
        </w:object>
      </w:r>
      <w:r w:rsidR="00EA7433">
        <w:t>=  1.125</w:t>
      </w:r>
      <w:r w:rsidR="00160D91" w:rsidRPr="00B91148">
        <w:rPr>
          <w:sz w:val="36"/>
          <w:szCs w:val="36"/>
        </w:rPr>
        <w:t>[</w:t>
      </w:r>
      <w:r w:rsidR="00CF2A46">
        <w:rPr>
          <w:sz w:val="36"/>
          <w:szCs w:val="36"/>
        </w:rPr>
        <w:t>5</w:t>
      </w:r>
      <w:r w:rsidR="00160D91">
        <w:rPr>
          <w:sz w:val="36"/>
          <w:szCs w:val="36"/>
        </w:rPr>
        <w:t>]</w:t>
      </w:r>
      <w:r w:rsidR="003D7B44">
        <w:rPr>
          <w:sz w:val="36"/>
          <w:szCs w:val="36"/>
        </w:rPr>
        <w:t>.</w:t>
      </w:r>
    </w:p>
    <w:p w:rsidR="00AE4016" w:rsidRDefault="00AE4016" w:rsidP="00CF2A46">
      <w:pPr>
        <w:tabs>
          <w:tab w:val="right" w:pos="9840"/>
        </w:tabs>
        <w:ind w:left="-1440"/>
        <w:rPr>
          <w:sz w:val="36"/>
          <w:szCs w:val="36"/>
        </w:rPr>
      </w:pPr>
    </w:p>
    <w:p w:rsidR="00055FF6" w:rsidRDefault="00055FF6" w:rsidP="00CF2A46">
      <w:pPr>
        <w:tabs>
          <w:tab w:val="right" w:pos="9840"/>
        </w:tabs>
        <w:ind w:left="-1440"/>
      </w:pPr>
      <w:r>
        <w:t>(f) Given</w:t>
      </w:r>
      <w:r w:rsidR="00D25DB3" w:rsidRPr="00D25DB3">
        <w:rPr>
          <w:position w:val="-28"/>
        </w:rPr>
        <w:object w:dxaOrig="1540" w:dyaOrig="660">
          <v:shape id="_x0000_i1055" type="#_x0000_t75" style="width:77pt;height:33pt" o:ole="">
            <v:imagedata r:id="rId70" o:title=""/>
          </v:shape>
          <o:OLEObject Type="Embed" ProgID="Equation.3" ShapeID="_x0000_i1055" DrawAspect="Content" ObjectID="_1501434858" r:id="rId71"/>
        </w:object>
      </w:r>
      <w:r>
        <w:t xml:space="preserve">;   </w:t>
      </w:r>
      <w:r w:rsidRPr="00055FF6">
        <w:rPr>
          <w:position w:val="-10"/>
        </w:rPr>
        <w:object w:dxaOrig="5840" w:dyaOrig="340">
          <v:shape id="_x0000_i1056" type="#_x0000_t75" style="width:293pt;height:17.5pt" o:ole="">
            <v:imagedata r:id="rId72" o:title=""/>
          </v:shape>
          <o:OLEObject Type="Embed" ProgID="Equation.3" ShapeID="_x0000_i1056" DrawAspect="Content" ObjectID="_1501434859" r:id="rId73"/>
        </w:object>
      </w:r>
      <w:r>
        <w:t xml:space="preserve">; </w:t>
      </w:r>
    </w:p>
    <w:p w:rsidR="007F3506" w:rsidRDefault="007F3506" w:rsidP="00CF2A46">
      <w:pPr>
        <w:tabs>
          <w:tab w:val="right" w:pos="9840"/>
        </w:tabs>
        <w:ind w:left="-1440"/>
      </w:pPr>
    </w:p>
    <w:p w:rsidR="00160D91" w:rsidRDefault="007F3506" w:rsidP="00CF2A46">
      <w:pPr>
        <w:tabs>
          <w:tab w:val="right" w:pos="9840"/>
        </w:tabs>
        <w:ind w:left="-1440"/>
      </w:pPr>
      <w:r w:rsidRPr="00D25DB3">
        <w:rPr>
          <w:position w:val="-28"/>
        </w:rPr>
        <w:object w:dxaOrig="6680" w:dyaOrig="660">
          <v:shape id="_x0000_i1057" type="#_x0000_t75" style="width:333pt;height:33pt" o:ole="">
            <v:imagedata r:id="rId74" o:title=""/>
          </v:shape>
          <o:OLEObject Type="Embed" ProgID="Equation.3" ShapeID="_x0000_i1057" DrawAspect="Content" ObjectID="_1501434860" r:id="rId75"/>
        </w:object>
      </w:r>
      <w:r w:rsidR="0066630E">
        <w:t>+C</w:t>
      </w:r>
      <w:r w:rsidR="003A094C" w:rsidRPr="00B91148">
        <w:rPr>
          <w:sz w:val="36"/>
          <w:szCs w:val="36"/>
        </w:rPr>
        <w:t>[</w:t>
      </w:r>
      <w:r w:rsidR="003A094C">
        <w:rPr>
          <w:sz w:val="36"/>
          <w:szCs w:val="36"/>
        </w:rPr>
        <w:t>5]</w:t>
      </w:r>
    </w:p>
    <w:p w:rsidR="007F3506" w:rsidRDefault="007F3506" w:rsidP="00CF2A46">
      <w:pPr>
        <w:tabs>
          <w:tab w:val="right" w:pos="9840"/>
        </w:tabs>
        <w:ind w:left="-1440"/>
      </w:pPr>
    </w:p>
    <w:p w:rsidR="007F3506" w:rsidRPr="00CF2A46" w:rsidRDefault="007F3506" w:rsidP="00CF2A46">
      <w:pPr>
        <w:tabs>
          <w:tab w:val="right" w:pos="9840"/>
        </w:tabs>
        <w:ind w:left="-1440"/>
      </w:pPr>
    </w:p>
    <w:p w:rsidR="00160D91" w:rsidRDefault="00160D91" w:rsidP="00160D91">
      <w:pPr>
        <w:tabs>
          <w:tab w:val="right" w:pos="9840"/>
        </w:tabs>
        <w:ind w:left="-1440"/>
      </w:pPr>
    </w:p>
    <w:p w:rsidR="00EA7433" w:rsidRDefault="00EA7433" w:rsidP="00160D91">
      <w:pPr>
        <w:tabs>
          <w:tab w:val="right" w:pos="9840"/>
        </w:tabs>
        <w:ind w:left="-1440"/>
        <w:rPr>
          <w:b/>
          <w:u w:val="single"/>
        </w:rPr>
      </w:pPr>
    </w:p>
    <w:p w:rsidR="00160D91" w:rsidRDefault="00160D91" w:rsidP="00160D91">
      <w:pPr>
        <w:tabs>
          <w:tab w:val="right" w:pos="9840"/>
        </w:tabs>
        <w:ind w:left="-1440"/>
        <w:rPr>
          <w:b/>
        </w:rPr>
      </w:pPr>
      <w:r w:rsidRPr="0002029B">
        <w:rPr>
          <w:b/>
          <w:u w:val="single"/>
        </w:rPr>
        <w:t>Question II (20 marks)</w:t>
      </w:r>
    </w:p>
    <w:p w:rsidR="00805827" w:rsidRDefault="00FC7495" w:rsidP="00272987">
      <w:pPr>
        <w:numPr>
          <w:ilvl w:val="0"/>
          <w:numId w:val="4"/>
        </w:numPr>
        <w:tabs>
          <w:tab w:val="right" w:pos="9840"/>
        </w:tabs>
      </w:pPr>
      <w:r>
        <w:t>E</w:t>
      </w:r>
      <w:r w:rsidR="009B53CA" w:rsidRPr="00805827">
        <w:rPr>
          <w:position w:val="-16"/>
        </w:rPr>
        <w:object w:dxaOrig="5760" w:dyaOrig="440">
          <v:shape id="_x0000_i1058" type="#_x0000_t75" style="width:4in;height:22.5pt" o:ole="">
            <v:imagedata r:id="rId76" o:title=""/>
          </v:shape>
          <o:OLEObject Type="Embed" ProgID="Equation.3" ShapeID="_x0000_i1058" DrawAspect="Content" ObjectID="_1501434861" r:id="rId77"/>
        </w:object>
      </w:r>
      <w:r w:rsidR="0066630E">
        <w:t>+C</w:t>
      </w:r>
      <w:r w:rsidR="00160D91" w:rsidRPr="00805827">
        <w:rPr>
          <w:sz w:val="36"/>
          <w:szCs w:val="36"/>
        </w:rPr>
        <w:t>[5]</w:t>
      </w:r>
    </w:p>
    <w:p w:rsidR="007A6040" w:rsidRDefault="007A6040" w:rsidP="007A6040">
      <w:pPr>
        <w:tabs>
          <w:tab w:val="right" w:pos="9840"/>
        </w:tabs>
      </w:pPr>
    </w:p>
    <w:p w:rsidR="007A6040" w:rsidRDefault="00160D91" w:rsidP="007A6040">
      <w:pPr>
        <w:numPr>
          <w:ilvl w:val="0"/>
          <w:numId w:val="4"/>
        </w:numPr>
        <w:tabs>
          <w:tab w:val="right" w:pos="9840"/>
        </w:tabs>
      </w:pPr>
      <w:r w:rsidRPr="005E12D6">
        <w:rPr>
          <w:position w:val="-28"/>
        </w:rPr>
        <w:object w:dxaOrig="1440" w:dyaOrig="700">
          <v:shape id="_x0000_i1059" type="#_x0000_t75" style="width:1in;height:35pt" o:ole="">
            <v:imagedata r:id="rId78" o:title=""/>
          </v:shape>
          <o:OLEObject Type="Embed" ProgID="Equation.DSMT4" ShapeID="_x0000_i1059" DrawAspect="Content" ObjectID="_1501434862" r:id="rId79"/>
        </w:object>
      </w:r>
      <w:r w:rsidR="000635B1">
        <w:t>=</w:t>
      </w:r>
      <w:r w:rsidR="0014100B" w:rsidRPr="000635B1">
        <w:rPr>
          <w:position w:val="-28"/>
        </w:rPr>
        <w:object w:dxaOrig="5319" w:dyaOrig="660">
          <v:shape id="_x0000_i1060" type="#_x0000_t75" style="width:266pt;height:33pt" o:ole="">
            <v:imagedata r:id="rId80" o:title=""/>
          </v:shape>
          <o:OLEObject Type="Embed" ProgID="Equation.3" ShapeID="_x0000_i1060" DrawAspect="Content" ObjectID="_1501434863" r:id="rId81"/>
        </w:object>
      </w:r>
      <w:r w:rsidRPr="006357B7">
        <w:rPr>
          <w:sz w:val="36"/>
          <w:szCs w:val="36"/>
        </w:rPr>
        <w:t>[5]</w:t>
      </w:r>
    </w:p>
    <w:p w:rsidR="007A6040" w:rsidRDefault="007A6040" w:rsidP="007A6040">
      <w:pPr>
        <w:tabs>
          <w:tab w:val="right" w:pos="9840"/>
        </w:tabs>
      </w:pPr>
    </w:p>
    <w:p w:rsidR="006357B7" w:rsidRPr="007A6040" w:rsidRDefault="00D16AE5" w:rsidP="006357B7">
      <w:pPr>
        <w:numPr>
          <w:ilvl w:val="0"/>
          <w:numId w:val="4"/>
        </w:numPr>
        <w:tabs>
          <w:tab w:val="right" w:pos="9840"/>
        </w:tabs>
      </w:pPr>
      <w:r w:rsidRPr="00274075">
        <w:rPr>
          <w:position w:val="-22"/>
        </w:rPr>
        <w:object w:dxaOrig="1180" w:dyaOrig="560">
          <v:shape id="_x0000_i1061" type="#_x0000_t75" style="width:58.5pt;height:28.5pt" o:ole="">
            <v:imagedata r:id="rId82" o:title=""/>
          </v:shape>
          <o:OLEObject Type="Embed" ProgID="Equation.3" ShapeID="_x0000_i1061" DrawAspect="Content" ObjectID="_1501434864" r:id="rId83"/>
        </w:object>
      </w:r>
      <w:r w:rsidR="00FB5392">
        <w:t>=</w:t>
      </w:r>
      <w:r w:rsidR="00F7305B" w:rsidRPr="0066630E">
        <w:rPr>
          <w:position w:val="-14"/>
        </w:rPr>
        <w:object w:dxaOrig="5120" w:dyaOrig="420">
          <v:shape id="_x0000_i1062" type="#_x0000_t75" style="width:255.5pt;height:20pt" o:ole="">
            <v:imagedata r:id="rId84" o:title=""/>
          </v:shape>
          <o:OLEObject Type="Embed" ProgID="Equation.3" ShapeID="_x0000_i1062" DrawAspect="Content" ObjectID="_1501434865" r:id="rId85"/>
        </w:object>
      </w:r>
      <w:r w:rsidR="00160D91" w:rsidRPr="006357B7">
        <w:rPr>
          <w:sz w:val="36"/>
          <w:szCs w:val="36"/>
        </w:rPr>
        <w:t>[5]</w:t>
      </w:r>
    </w:p>
    <w:p w:rsidR="006357B7" w:rsidRDefault="00160D91" w:rsidP="008325CE">
      <w:pPr>
        <w:tabs>
          <w:tab w:val="right" w:pos="9840"/>
        </w:tabs>
        <w:ind w:left="-1440"/>
        <w:rPr>
          <w:b/>
          <w:u w:val="single"/>
        </w:rPr>
      </w:pPr>
      <w:r w:rsidRPr="002C57CE">
        <w:rPr>
          <w:b/>
          <w:u w:val="single"/>
        </w:rPr>
        <w:t>Question III (20 marks)</w:t>
      </w:r>
    </w:p>
    <w:p w:rsidR="006357B7" w:rsidRDefault="006357B7" w:rsidP="008325CE">
      <w:pPr>
        <w:tabs>
          <w:tab w:val="right" w:pos="9840"/>
        </w:tabs>
        <w:ind w:left="-1440"/>
        <w:rPr>
          <w:b/>
          <w:u w:val="single"/>
        </w:rPr>
      </w:pPr>
    </w:p>
    <w:p w:rsidR="006357B7" w:rsidRDefault="008325CE" w:rsidP="008325CE">
      <w:pPr>
        <w:tabs>
          <w:tab w:val="right" w:pos="9840"/>
        </w:tabs>
        <w:ind w:left="-1440"/>
      </w:pPr>
      <w:r>
        <w:t>(a)</w:t>
      </w:r>
      <w:r w:rsidRPr="008325CE">
        <w:rPr>
          <w:position w:val="-24"/>
        </w:rPr>
        <w:object w:dxaOrig="5080" w:dyaOrig="620">
          <v:shape id="_x0000_i1063" type="#_x0000_t75" style="width:254.5pt;height:31pt" o:ole="">
            <v:imagedata r:id="rId86" o:title=""/>
          </v:shape>
          <o:OLEObject Type="Embed" ProgID="Equation.3" ShapeID="_x0000_i1063" DrawAspect="Content" ObjectID="_1501434866" r:id="rId87"/>
        </w:object>
      </w:r>
      <w:r w:rsidR="00160D91" w:rsidRPr="00B91148">
        <w:rPr>
          <w:sz w:val="36"/>
          <w:szCs w:val="36"/>
        </w:rPr>
        <w:t>[</w:t>
      </w:r>
      <w:r w:rsidR="001B69F0">
        <w:rPr>
          <w:sz w:val="36"/>
          <w:szCs w:val="36"/>
        </w:rPr>
        <w:t>4</w:t>
      </w:r>
      <w:r w:rsidR="00160D91">
        <w:rPr>
          <w:sz w:val="36"/>
          <w:szCs w:val="36"/>
        </w:rPr>
        <w:t>]</w:t>
      </w:r>
      <w:r w:rsidR="001B69F0">
        <w:rPr>
          <w:sz w:val="36"/>
          <w:szCs w:val="36"/>
        </w:rPr>
        <w:t>.</w:t>
      </w:r>
    </w:p>
    <w:p w:rsidR="006357B7" w:rsidRDefault="00160D91" w:rsidP="008325CE">
      <w:pPr>
        <w:tabs>
          <w:tab w:val="right" w:pos="9840"/>
        </w:tabs>
        <w:ind w:left="-1440"/>
        <w:rPr>
          <w:sz w:val="36"/>
          <w:szCs w:val="36"/>
        </w:rPr>
      </w:pPr>
      <w:r>
        <w:t xml:space="preserve">(b) </w:t>
      </w:r>
      <w:r w:rsidR="00410060" w:rsidRPr="001B69F0">
        <w:rPr>
          <w:position w:val="-16"/>
        </w:rPr>
        <w:object w:dxaOrig="4480" w:dyaOrig="440">
          <v:shape id="_x0000_i1064" type="#_x0000_t75" style="width:223.5pt;height:22.5pt" o:ole="">
            <v:imagedata r:id="rId88" o:title=""/>
          </v:shape>
          <o:OLEObject Type="Embed" ProgID="Equation.3" ShapeID="_x0000_i1064" DrawAspect="Content" ObjectID="_1501434867" r:id="rId89"/>
        </w:object>
      </w:r>
      <w:r w:rsidR="001B69F0" w:rsidRPr="00B91148">
        <w:rPr>
          <w:sz w:val="36"/>
          <w:szCs w:val="36"/>
        </w:rPr>
        <w:t>[</w:t>
      </w:r>
      <w:r w:rsidR="001B69F0">
        <w:rPr>
          <w:sz w:val="36"/>
          <w:szCs w:val="36"/>
        </w:rPr>
        <w:t xml:space="preserve">4]. </w:t>
      </w:r>
    </w:p>
    <w:p w:rsidR="00160D91" w:rsidRPr="00B45C39" w:rsidRDefault="00160D91" w:rsidP="008325CE">
      <w:pPr>
        <w:tabs>
          <w:tab w:val="right" w:pos="9840"/>
        </w:tabs>
        <w:ind w:left="-1440"/>
      </w:pPr>
      <w:r>
        <w:rPr>
          <w:sz w:val="36"/>
          <w:szCs w:val="36"/>
        </w:rPr>
        <w:t>12]</w:t>
      </w:r>
    </w:p>
    <w:p w:rsidR="00160D91" w:rsidRPr="00B45C39" w:rsidRDefault="00160D91" w:rsidP="00160D91">
      <w:pPr>
        <w:pStyle w:val="BodyText"/>
        <w:tabs>
          <w:tab w:val="right" w:pos="9840"/>
        </w:tabs>
        <w:spacing w:after="0"/>
        <w:ind w:left="-1440" w:right="5"/>
      </w:pPr>
    </w:p>
    <w:p w:rsidR="00160D91" w:rsidRPr="002C57CE" w:rsidRDefault="00160D91" w:rsidP="00160D91">
      <w:pPr>
        <w:tabs>
          <w:tab w:val="right" w:pos="9840"/>
        </w:tabs>
        <w:ind w:left="-1440"/>
        <w:rPr>
          <w:b/>
          <w:u w:val="single"/>
        </w:rPr>
      </w:pPr>
      <w:r w:rsidRPr="002C57CE">
        <w:rPr>
          <w:b/>
          <w:u w:val="single"/>
        </w:rPr>
        <w:t xml:space="preserve">Question IV (20 marks)    </w:t>
      </w:r>
    </w:p>
    <w:p w:rsidR="00B15A4F" w:rsidRDefault="00160D91" w:rsidP="00160D91">
      <w:pPr>
        <w:tabs>
          <w:tab w:val="right" w:pos="9840"/>
        </w:tabs>
        <w:ind w:left="-1440"/>
        <w:rPr>
          <w:sz w:val="36"/>
          <w:szCs w:val="36"/>
        </w:rPr>
      </w:pPr>
      <w:r>
        <w:t xml:space="preserve">(a)  </w:t>
      </w:r>
      <w:r w:rsidR="005D56D1" w:rsidRPr="005D56D1">
        <w:rPr>
          <w:position w:val="-24"/>
        </w:rPr>
        <w:object w:dxaOrig="1420" w:dyaOrig="620">
          <v:shape id="_x0000_i1065" type="#_x0000_t75" style="width:70.5pt;height:31pt" o:ole="">
            <v:imagedata r:id="rId90" o:title=""/>
          </v:shape>
          <o:OLEObject Type="Embed" ProgID="Equation.3" ShapeID="_x0000_i1065" DrawAspect="Content" ObjectID="_1501434868" r:id="rId91"/>
        </w:object>
      </w:r>
      <w:r w:rsidR="00E86CDF">
        <w:t xml:space="preserve">;  </w:t>
      </w:r>
      <w:r w:rsidR="00872308" w:rsidRPr="00E86CDF">
        <w:rPr>
          <w:position w:val="-24"/>
        </w:rPr>
        <w:object w:dxaOrig="4360" w:dyaOrig="660">
          <v:shape id="_x0000_i1066" type="#_x0000_t75" style="width:217.5pt;height:33pt" o:ole="">
            <v:imagedata r:id="rId92" o:title=""/>
          </v:shape>
          <o:OLEObject Type="Embed" ProgID="Equation.3" ShapeID="_x0000_i1066" DrawAspect="Content" ObjectID="_1501434869" r:id="rId93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</w:p>
    <w:p w:rsidR="00872308" w:rsidRDefault="00872308" w:rsidP="00160D91">
      <w:pPr>
        <w:tabs>
          <w:tab w:val="right" w:pos="9840"/>
        </w:tabs>
        <w:ind w:left="-1440"/>
        <w:rPr>
          <w:b/>
        </w:rPr>
      </w:pPr>
    </w:p>
    <w:p w:rsidR="00B15A4F" w:rsidRDefault="00160D91" w:rsidP="00160D91">
      <w:pPr>
        <w:tabs>
          <w:tab w:val="right" w:pos="9840"/>
        </w:tabs>
        <w:ind w:left="-1440"/>
      </w:pPr>
      <w:r>
        <w:rPr>
          <w:b/>
        </w:rPr>
        <w:t xml:space="preserve"> (b) </w:t>
      </w:r>
      <w:r w:rsidR="00B15A4F" w:rsidRPr="00767953">
        <w:rPr>
          <w:b/>
          <w:position w:val="-16"/>
        </w:rPr>
        <w:object w:dxaOrig="7660" w:dyaOrig="440">
          <v:shape id="_x0000_i1067" type="#_x0000_t75" style="width:384pt;height:22.5pt" o:ole="">
            <v:imagedata r:id="rId94" o:title=""/>
          </v:shape>
          <o:OLEObject Type="Embed" ProgID="Equation.3" ShapeID="_x0000_i1067" DrawAspect="Content" ObjectID="_1501434870" r:id="rId95"/>
        </w:object>
      </w:r>
      <w:r>
        <w:t>.</w:t>
      </w:r>
    </w:p>
    <w:p w:rsidR="00B15A4F" w:rsidRDefault="001F5774" w:rsidP="00160D91">
      <w:pPr>
        <w:tabs>
          <w:tab w:val="right" w:pos="9840"/>
        </w:tabs>
        <w:ind w:left="-1440"/>
        <w:rPr>
          <w:sz w:val="36"/>
          <w:szCs w:val="36"/>
        </w:rPr>
      </w:pPr>
      <w:r w:rsidRPr="00B15A4F">
        <w:rPr>
          <w:position w:val="-24"/>
        </w:rPr>
        <w:object w:dxaOrig="2720" w:dyaOrig="660">
          <v:shape id="_x0000_i1068" type="#_x0000_t75" style="width:136.5pt;height:33pt" o:ole="">
            <v:imagedata r:id="rId96" o:title=""/>
          </v:shape>
          <o:OLEObject Type="Embed" ProgID="Equation.3" ShapeID="_x0000_i1068" DrawAspect="Content" ObjectID="_1501434871" r:id="rId97"/>
        </w:object>
      </w:r>
      <w:r w:rsidR="00160D91" w:rsidRPr="00B91148">
        <w:rPr>
          <w:sz w:val="36"/>
          <w:szCs w:val="36"/>
        </w:rPr>
        <w:t>[</w:t>
      </w:r>
      <w:r w:rsidR="00160D91">
        <w:rPr>
          <w:sz w:val="36"/>
          <w:szCs w:val="36"/>
        </w:rPr>
        <w:t>6]</w:t>
      </w:r>
    </w:p>
    <w:p w:rsidR="00160D91" w:rsidRDefault="00160D91" w:rsidP="00160D91">
      <w:pPr>
        <w:tabs>
          <w:tab w:val="right" w:pos="9840"/>
        </w:tabs>
        <w:ind w:left="-1440"/>
        <w:rPr>
          <w:sz w:val="36"/>
          <w:szCs w:val="36"/>
        </w:rPr>
      </w:pPr>
      <w:r>
        <w:rPr>
          <w:b/>
        </w:rPr>
        <w:t xml:space="preserve"> (c)    </w:t>
      </w:r>
      <w:r w:rsidR="00B805E2">
        <w:t>T</w:t>
      </w:r>
      <w:r>
        <w:t xml:space="preserve">he areaof the region bounded by </w:t>
      </w:r>
      <w:r w:rsidR="00767953" w:rsidRPr="00767953">
        <w:rPr>
          <w:position w:val="-10"/>
        </w:rPr>
        <w:object w:dxaOrig="1920" w:dyaOrig="360">
          <v:shape id="_x0000_i1069" type="#_x0000_t75" style="width:96pt;height:17pt" o:ole="">
            <v:imagedata r:id="rId98" o:title=""/>
          </v:shape>
          <o:OLEObject Type="Embed" ProgID="Equation.3" ShapeID="_x0000_i1069" DrawAspect="Content" ObjectID="_1501434872" r:id="rId99"/>
        </w:object>
      </w:r>
      <w:r w:rsidR="00E65AEC">
        <w:t xml:space="preserve">    = </w:t>
      </w:r>
      <w:r w:rsidR="00E65AEC" w:rsidRPr="00B805E2">
        <w:rPr>
          <w:position w:val="-36"/>
        </w:rPr>
        <w:object w:dxaOrig="5720" w:dyaOrig="840">
          <v:shape id="_x0000_i1070" type="#_x0000_t75" style="width:286.5pt;height:42pt" o:ole="">
            <v:imagedata r:id="rId100" o:title=""/>
          </v:shape>
          <o:OLEObject Type="Embed" ProgID="Equation.3" ShapeID="_x0000_i1070" DrawAspect="Content" ObjectID="_1501434873" r:id="rId101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8]</w:t>
      </w: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b/>
          <w:sz w:val="24"/>
          <w:szCs w:val="24"/>
          <w:u w:val="single"/>
        </w:rPr>
      </w:pP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bCs/>
          <w:sz w:val="24"/>
          <w:szCs w:val="24"/>
        </w:rPr>
      </w:pPr>
      <w:r w:rsidRPr="002C57CE">
        <w:rPr>
          <w:b/>
          <w:sz w:val="24"/>
          <w:szCs w:val="24"/>
          <w:u w:val="single"/>
        </w:rPr>
        <w:t xml:space="preserve">Question V (20 marks)  </w:t>
      </w:r>
      <w:r w:rsidRPr="002C57CE">
        <w:rPr>
          <w:b/>
          <w:bCs/>
          <w:sz w:val="24"/>
          <w:szCs w:val="24"/>
        </w:rPr>
        <w:t>.</w:t>
      </w:r>
    </w:p>
    <w:p w:rsidR="002300AB" w:rsidRDefault="002300AB" w:rsidP="00160D91">
      <w:pPr>
        <w:tabs>
          <w:tab w:val="right" w:pos="9840"/>
        </w:tabs>
        <w:ind w:left="-1440"/>
      </w:pPr>
    </w:p>
    <w:p w:rsidR="008B61E5" w:rsidRDefault="009742F5" w:rsidP="008B61E5">
      <w:pPr>
        <w:tabs>
          <w:tab w:val="right" w:pos="9840"/>
        </w:tabs>
        <w:ind w:left="-1440"/>
      </w:pPr>
      <w:r>
        <w:t xml:space="preserve">( c   )   </w:t>
      </w:r>
      <w:r w:rsidR="00160D91">
        <w:t xml:space="preserve">Sketch the region R bounded by the graphs of the given equations and find the volume of the solid generated by  revolving R about the indicated axis: </w:t>
      </w:r>
      <w:r w:rsidR="00114759" w:rsidRPr="009742F5">
        <w:rPr>
          <w:position w:val="-10"/>
        </w:rPr>
        <w:object w:dxaOrig="2940" w:dyaOrig="360">
          <v:shape id="_x0000_i1071" type="#_x0000_t75" style="width:146.5pt;height:17pt" o:ole="">
            <v:imagedata r:id="rId102" o:title=""/>
          </v:shape>
          <o:OLEObject Type="Embed" ProgID="Equation.3" ShapeID="_x0000_i1071" DrawAspect="Content" ObjectID="_1501434874" r:id="rId103"/>
        </w:object>
      </w:r>
    </w:p>
    <w:p w:rsidR="00160D91" w:rsidRDefault="008B61E5" w:rsidP="008B61E5">
      <w:pPr>
        <w:tabs>
          <w:tab w:val="right" w:pos="9840"/>
        </w:tabs>
        <w:ind w:left="-1440"/>
      </w:pPr>
      <w:r w:rsidRPr="00BC304E">
        <w:rPr>
          <w:bCs/>
          <w:position w:val="-70"/>
        </w:rPr>
        <w:object w:dxaOrig="8340" w:dyaOrig="1520">
          <v:shape id="_x0000_i1072" type="#_x0000_t75" style="width:417pt;height:76.5pt" o:ole="">
            <v:imagedata r:id="rId104" o:title=""/>
          </v:shape>
          <o:OLEObject Type="Embed" ProgID="Equation.3" ShapeID="_x0000_i1072" DrawAspect="Content" ObjectID="_1501434875" r:id="rId105"/>
        </w:object>
      </w:r>
      <w:r w:rsidR="00160D91" w:rsidRPr="00B91148">
        <w:rPr>
          <w:sz w:val="36"/>
          <w:szCs w:val="36"/>
        </w:rPr>
        <w:t>[</w:t>
      </w:r>
      <w:r w:rsidR="009742F5">
        <w:rPr>
          <w:sz w:val="36"/>
          <w:szCs w:val="36"/>
        </w:rPr>
        <w:t>7</w:t>
      </w:r>
      <w:r w:rsidR="00160D91">
        <w:rPr>
          <w:sz w:val="36"/>
          <w:szCs w:val="36"/>
        </w:rPr>
        <w:t xml:space="preserve">]   </w:t>
      </w:r>
    </w:p>
    <w:p w:rsidR="00160D91" w:rsidRDefault="00160D91" w:rsidP="00160D91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sz w:val="18"/>
          <w:szCs w:val="18"/>
          <w:u w:val="single"/>
        </w:rPr>
      </w:pPr>
    </w:p>
    <w:p w:rsidR="00070D24" w:rsidRDefault="00070D24" w:rsidP="00160D91">
      <w:pPr>
        <w:tabs>
          <w:tab w:val="right" w:pos="9840"/>
        </w:tabs>
        <w:ind w:left="-1440"/>
      </w:pPr>
    </w:p>
    <w:p w:rsidR="00160D91" w:rsidRPr="00FC01ED" w:rsidRDefault="00160D91" w:rsidP="00160D91">
      <w:pPr>
        <w:tabs>
          <w:tab w:val="right" w:pos="9840"/>
        </w:tabs>
        <w:ind w:left="-1440"/>
        <w:rPr>
          <w:u w:val="single"/>
        </w:rPr>
      </w:pPr>
      <w:r>
        <w:t xml:space="preserve">(a) Determine   </w:t>
      </w:r>
      <w:r w:rsidRPr="00580EBE">
        <w:rPr>
          <w:position w:val="-24"/>
        </w:rPr>
        <w:object w:dxaOrig="1840" w:dyaOrig="620">
          <v:shape id="_x0000_i1073" type="#_x0000_t75" style="width:92.5pt;height:31pt" o:ole="">
            <v:imagedata r:id="rId106" o:title=""/>
          </v:shape>
          <o:OLEObject Type="Embed" ProgID="Equation.DSMT4" ShapeID="_x0000_i1073" DrawAspect="Content" ObjectID="_1501434876" r:id="rId107"/>
        </w:object>
      </w:r>
      <w:r>
        <w:t>;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  <w:r>
        <w:t xml:space="preserve">      (b)  F</w:t>
      </w:r>
      <w:r w:rsidRPr="0005552E">
        <w:t>ind  dy/</w:t>
      </w:r>
      <w:r>
        <w:t>dxof</w:t>
      </w:r>
      <w:r w:rsidRPr="0005552E">
        <w:rPr>
          <w:position w:val="-10"/>
        </w:rPr>
        <w:object w:dxaOrig="2840" w:dyaOrig="360">
          <v:shape id="_x0000_i1074" type="#_x0000_t75" style="width:142.5pt;height:17pt" o:ole="">
            <v:imagedata r:id="rId108" o:title=""/>
          </v:shape>
          <o:OLEObject Type="Embed" ProgID="Equation.DSMT4" ShapeID="_x0000_i1074" DrawAspect="Content" ObjectID="_1501434877" r:id="rId109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  <w:r>
        <w:t xml:space="preserve">.    </w:t>
      </w:r>
    </w:p>
    <w:p w:rsidR="00160D91" w:rsidRPr="00FC01ED" w:rsidRDefault="00160D91" w:rsidP="00160D91">
      <w:pPr>
        <w:tabs>
          <w:tab w:val="right" w:pos="9840"/>
        </w:tabs>
        <w:ind w:left="-1440"/>
        <w:rPr>
          <w:u w:val="single"/>
        </w:rPr>
      </w:pPr>
      <w:r>
        <w:t xml:space="preserve"> (c) </w:t>
      </w:r>
      <w:r w:rsidRPr="00840C63">
        <w:rPr>
          <w:position w:val="-18"/>
        </w:rPr>
        <w:object w:dxaOrig="3040" w:dyaOrig="560">
          <v:shape id="_x0000_i1075" type="#_x0000_t75" style="width:151.5pt;height:28.5pt" o:ole="">
            <v:imagedata r:id="rId110" o:title=""/>
          </v:shape>
          <o:OLEObject Type="Embed" ProgID="Equation.DSMT4" ShapeID="_x0000_i1075" DrawAspect="Content" ObjectID="_1501434878" r:id="rId111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  <w:r>
        <w:t xml:space="preserve">   (e)  Find the area of the region  bounded by </w:t>
      </w:r>
      <w:r w:rsidRPr="0005552E">
        <w:rPr>
          <w:position w:val="-10"/>
        </w:rPr>
        <w:object w:dxaOrig="2320" w:dyaOrig="360">
          <v:shape id="_x0000_i1076" type="#_x0000_t75" style="width:115.5pt;height:17pt" o:ole="">
            <v:imagedata r:id="rId112" o:title=""/>
          </v:shape>
          <o:OLEObject Type="Embed" ProgID="Equation.DSMT4" ShapeID="_x0000_i1076" DrawAspect="Content" ObjectID="_1501434879" r:id="rId113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</w:p>
    <w:p w:rsidR="00160D91" w:rsidRDefault="00160D91" w:rsidP="00160D91">
      <w:pPr>
        <w:tabs>
          <w:tab w:val="right" w:pos="9840"/>
        </w:tabs>
        <w:ind w:left="-1440"/>
      </w:pPr>
    </w:p>
    <w:p w:rsidR="00160D91" w:rsidRDefault="00160D91" w:rsidP="00160D91">
      <w:pPr>
        <w:tabs>
          <w:tab w:val="right" w:pos="9840"/>
        </w:tabs>
        <w:ind w:left="-1440"/>
        <w:rPr>
          <w:b/>
        </w:rPr>
      </w:pPr>
      <w:r w:rsidRPr="0002029B">
        <w:rPr>
          <w:b/>
          <w:u w:val="single"/>
        </w:rPr>
        <w:t>Question II (20 marks)</w:t>
      </w:r>
    </w:p>
    <w:p w:rsidR="00160D91" w:rsidRPr="00985F3B" w:rsidRDefault="00160D91" w:rsidP="00160D91">
      <w:pPr>
        <w:tabs>
          <w:tab w:val="right" w:pos="9840"/>
        </w:tabs>
        <w:ind w:left="-1440"/>
      </w:pPr>
      <w:r>
        <w:t xml:space="preserve"> (b)  Determine   </w:t>
      </w:r>
      <w:r w:rsidRPr="005E12D6">
        <w:rPr>
          <w:position w:val="-28"/>
        </w:rPr>
        <w:object w:dxaOrig="1440" w:dyaOrig="700">
          <v:shape id="_x0000_i1077" type="#_x0000_t75" style="width:1in;height:35pt" o:ole="">
            <v:imagedata r:id="rId78" o:title=""/>
          </v:shape>
          <o:OLEObject Type="Embed" ProgID="Equation.DSMT4" ShapeID="_x0000_i1077" DrawAspect="Content" ObjectID="_1501434880" r:id="rId114"/>
        </w:object>
      </w:r>
      <w:r>
        <w:t xml:space="preserve">;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]</w:t>
      </w:r>
      <w:r>
        <w:t xml:space="preserve"> (c  )</w:t>
      </w:r>
      <w:r w:rsidRPr="00985F3B">
        <w:rPr>
          <w:position w:val="-16"/>
        </w:rPr>
        <w:object w:dxaOrig="2760" w:dyaOrig="499">
          <v:shape id="_x0000_i1078" type="#_x0000_t75" style="width:138.5pt;height:25pt" o:ole="">
            <v:imagedata r:id="rId115" o:title=""/>
          </v:shape>
          <o:OLEObject Type="Embed" ProgID="Equation.DSMT4" ShapeID="_x0000_i1078" DrawAspect="Content" ObjectID="_1501434881" r:id="rId116"/>
        </w:object>
      </w:r>
      <w:r w:rsidRPr="00985F3B">
        <w:t xml:space="preserve">.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5</w:t>
      </w: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  <w:u w:val="single"/>
        </w:rPr>
      </w:pP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 w:rsidRPr="002C57CE">
        <w:rPr>
          <w:b/>
          <w:sz w:val="24"/>
          <w:szCs w:val="24"/>
          <w:u w:val="single"/>
        </w:rPr>
        <w:t>Question III (20 marks)</w:t>
      </w:r>
    </w:p>
    <w:p w:rsidR="00160D91" w:rsidRPr="002C57CE" w:rsidRDefault="00160D91" w:rsidP="00070D24">
      <w:pPr>
        <w:pStyle w:val="BodyText"/>
        <w:tabs>
          <w:tab w:val="right" w:pos="9840"/>
        </w:tabs>
        <w:spacing w:after="0"/>
        <w:ind w:left="-1440" w:right="5"/>
        <w:rPr>
          <w:b/>
          <w:u w:val="single"/>
        </w:rPr>
      </w:pPr>
      <w:r w:rsidRPr="00B33C02">
        <w:rPr>
          <w:sz w:val="24"/>
          <w:szCs w:val="24"/>
        </w:rPr>
        <w:t>(a) Find  dy/dx of</w:t>
      </w:r>
      <w:r w:rsidRPr="003D7F29">
        <w:rPr>
          <w:position w:val="-24"/>
        </w:rPr>
        <w:object w:dxaOrig="880" w:dyaOrig="620">
          <v:shape id="_x0000_i1079" type="#_x0000_t75" style="width:43.5pt;height:31pt" o:ole="">
            <v:imagedata r:id="rId117" o:title=""/>
          </v:shape>
          <o:OLEObject Type="Embed" ProgID="Equation.DSMT4" ShapeID="_x0000_i1079" DrawAspect="Content" ObjectID="_1501434882" r:id="rId118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8</w:t>
      </w:r>
      <w:r w:rsidRPr="002C57CE">
        <w:rPr>
          <w:b/>
          <w:u w:val="single"/>
        </w:rPr>
        <w:t xml:space="preserve">Question IV (20 marks)    </w:t>
      </w:r>
    </w:p>
    <w:p w:rsidR="00160D91" w:rsidRDefault="00160D91" w:rsidP="00160D91">
      <w:pPr>
        <w:tabs>
          <w:tab w:val="right" w:pos="9840"/>
        </w:tabs>
        <w:ind w:left="-1440"/>
      </w:pPr>
      <w:r>
        <w:t>(a)  F</w:t>
      </w:r>
      <w:r w:rsidRPr="0005552E">
        <w:t>ind  dy/</w:t>
      </w:r>
      <w:r>
        <w:t>dxof</w:t>
      </w:r>
      <w:r w:rsidRPr="0005552E">
        <w:rPr>
          <w:b/>
          <w:position w:val="-24"/>
        </w:rPr>
        <w:object w:dxaOrig="1420" w:dyaOrig="620">
          <v:shape id="_x0000_i1080" type="#_x0000_t75" style="width:70.5pt;height:31pt" o:ole="">
            <v:imagedata r:id="rId119" o:title=""/>
          </v:shape>
          <o:OLEObject Type="Embed" ProgID="Equation.DSMT4" ShapeID="_x0000_i1080" DrawAspect="Content" ObjectID="_1501434883" r:id="rId120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  <w:r>
        <w:rPr>
          <w:b/>
        </w:rPr>
        <w:t xml:space="preserve">  (b)  </w:t>
      </w:r>
      <w:r w:rsidRPr="004D0F97">
        <w:rPr>
          <w:position w:val="-16"/>
        </w:rPr>
        <w:object w:dxaOrig="2600" w:dyaOrig="440">
          <v:shape id="_x0000_i1081" type="#_x0000_t75" style="width:130.5pt;height:22.5pt" o:ole="">
            <v:imagedata r:id="rId38" o:title=""/>
          </v:shape>
          <o:OLEObject Type="Embed" ProgID="Equation.DSMT4" ShapeID="_x0000_i1081" DrawAspect="Content" ObjectID="_1501434884" r:id="rId121"/>
        </w:object>
      </w:r>
      <w:r>
        <w:t xml:space="preserve">.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6]</w:t>
      </w:r>
      <w:r>
        <w:rPr>
          <w:b/>
        </w:rPr>
        <w:t xml:space="preserve"> (c)    </w:t>
      </w:r>
      <w:r>
        <w:t xml:space="preserve">Find the area of the region bounded by </w:t>
      </w:r>
      <w:r w:rsidRPr="0005552E">
        <w:rPr>
          <w:position w:val="-10"/>
        </w:rPr>
        <w:object w:dxaOrig="1860" w:dyaOrig="360">
          <v:shape id="_x0000_i1082" type="#_x0000_t75" style="width:92.5pt;height:17pt" o:ole="">
            <v:imagedata r:id="rId122" o:title=""/>
          </v:shape>
          <o:OLEObject Type="Embed" ProgID="Equation.DSMT4" ShapeID="_x0000_i1082" DrawAspect="Content" ObjectID="_1501434885" r:id="rId123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8]</w:t>
      </w: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b/>
          <w:sz w:val="24"/>
          <w:szCs w:val="24"/>
          <w:u w:val="single"/>
        </w:rPr>
      </w:pPr>
    </w:p>
    <w:p w:rsidR="00160D91" w:rsidRDefault="00160D91" w:rsidP="00160D91">
      <w:pPr>
        <w:pStyle w:val="BodyText"/>
        <w:tabs>
          <w:tab w:val="right" w:pos="9840"/>
        </w:tabs>
        <w:spacing w:after="0"/>
        <w:ind w:left="-1440" w:right="5"/>
        <w:rPr>
          <w:bCs/>
          <w:sz w:val="24"/>
          <w:szCs w:val="24"/>
        </w:rPr>
      </w:pPr>
      <w:r w:rsidRPr="002C57CE">
        <w:rPr>
          <w:b/>
          <w:sz w:val="24"/>
          <w:szCs w:val="24"/>
          <w:u w:val="single"/>
        </w:rPr>
        <w:t xml:space="preserve">Question V (20 marks)  </w:t>
      </w:r>
      <w:r w:rsidRPr="002C57CE">
        <w:rPr>
          <w:b/>
          <w:bCs/>
          <w:sz w:val="24"/>
          <w:szCs w:val="24"/>
        </w:rPr>
        <w:t>.</w:t>
      </w:r>
    </w:p>
    <w:p w:rsidR="00160D91" w:rsidRPr="00B45C39" w:rsidRDefault="00160D91" w:rsidP="00160D91">
      <w:pPr>
        <w:pStyle w:val="BodyText"/>
        <w:tabs>
          <w:tab w:val="right" w:pos="9840"/>
        </w:tabs>
        <w:spacing w:after="0"/>
        <w:ind w:left="-1440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Pr="00840C63">
        <w:rPr>
          <w:sz w:val="24"/>
          <w:szCs w:val="24"/>
        </w:rPr>
        <w:t xml:space="preserve">Given  f(x) = </w:t>
      </w:r>
      <w:r w:rsidRPr="007437AC">
        <w:rPr>
          <w:position w:val="-24"/>
          <w:sz w:val="24"/>
          <w:szCs w:val="24"/>
        </w:rPr>
        <w:object w:dxaOrig="2180" w:dyaOrig="660">
          <v:shape id="_x0000_i1083" type="#_x0000_t75" style="width:109pt;height:33pt" o:ole="">
            <v:imagedata r:id="rId124" o:title=""/>
          </v:shape>
          <o:OLEObject Type="Embed" ProgID="Equation.DSMT4" ShapeID="_x0000_i1083" DrawAspect="Content" ObjectID="_1501434886" r:id="rId125"/>
        </w:object>
      </w:r>
      <w:r w:rsidRPr="00840C63">
        <w:rPr>
          <w:sz w:val="24"/>
          <w:szCs w:val="24"/>
        </w:rPr>
        <w:t xml:space="preserve"> find x values corresponding to all local extrema, points of inflections; and find regions of concavity; and where f  increases/decreases;  then sketch the graph of f</w:t>
      </w:r>
      <w:r w:rsidRPr="00B45C39">
        <w:rPr>
          <w:sz w:val="24"/>
          <w:szCs w:val="24"/>
        </w:rPr>
        <w:t xml:space="preserve">.  </w: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>10]</w:t>
      </w:r>
    </w:p>
    <w:p w:rsidR="003D34A2" w:rsidRDefault="00160D91" w:rsidP="0063330D">
      <w:pPr>
        <w:tabs>
          <w:tab w:val="right" w:pos="9840"/>
        </w:tabs>
        <w:ind w:left="-1440"/>
        <w:rPr>
          <w:spacing w:val="-3"/>
        </w:rPr>
      </w:pPr>
      <w:r>
        <w:t xml:space="preserve">(b) Sketch the region R bounded by the graphs of the given equations and find the volume of the solid generated by  revolving R about the indicated axis:  </w:t>
      </w:r>
      <w:r w:rsidRPr="0005552E">
        <w:rPr>
          <w:position w:val="-10"/>
        </w:rPr>
        <w:object w:dxaOrig="3500" w:dyaOrig="360">
          <v:shape id="_x0000_i1084" type="#_x0000_t75" style="width:175.5pt;height:17pt" o:ole="">
            <v:imagedata r:id="rId42" o:title=""/>
          </v:shape>
          <o:OLEObject Type="Embed" ProgID="Equation.DSMT4" ShapeID="_x0000_i1084" DrawAspect="Content" ObjectID="_1501434887" r:id="rId126"/>
        </w:object>
      </w:r>
      <w:r w:rsidRPr="00B91148">
        <w:rPr>
          <w:sz w:val="36"/>
          <w:szCs w:val="36"/>
        </w:rPr>
        <w:t>[</w:t>
      </w:r>
      <w:r>
        <w:rPr>
          <w:sz w:val="36"/>
          <w:szCs w:val="36"/>
        </w:rPr>
        <w:t xml:space="preserve">10]   </w:t>
      </w:r>
    </w:p>
    <w:p w:rsidR="001C1B0C" w:rsidRPr="00FC01ED" w:rsidRDefault="003D34A2" w:rsidP="001C1B0C">
      <w:pPr>
        <w:tabs>
          <w:tab w:val="right" w:pos="9840"/>
        </w:tabs>
        <w:ind w:left="-1440"/>
        <w:rPr>
          <w:u w:val="single"/>
        </w:rPr>
      </w:pPr>
      <w:r>
        <w:t xml:space="preserve">(a) </w:t>
      </w:r>
      <w:r w:rsidR="00B33C02">
        <w:t xml:space="preserve">Determine  </w:t>
      </w:r>
      <w:r w:rsidR="006B3FAC" w:rsidRPr="00580EBE">
        <w:rPr>
          <w:position w:val="-24"/>
        </w:rPr>
        <w:object w:dxaOrig="1840" w:dyaOrig="620">
          <v:shape id="_x0000_i1085" type="#_x0000_t75" style="width:92.5pt;height:31pt" o:ole="">
            <v:imagedata r:id="rId106" o:title=""/>
          </v:shape>
          <o:OLEObject Type="Embed" ProgID="Equation.DSMT4" ShapeID="_x0000_i1085" DrawAspect="Content" ObjectID="_1501434888" r:id="rId127"/>
        </w:object>
      </w:r>
      <w:r>
        <w:t>;</w:t>
      </w:r>
      <w:r w:rsidR="00B91148" w:rsidRPr="00B91148">
        <w:rPr>
          <w:sz w:val="36"/>
          <w:szCs w:val="36"/>
        </w:rPr>
        <w:t>[</w:t>
      </w:r>
      <w:r w:rsidR="002023CD">
        <w:rPr>
          <w:sz w:val="36"/>
          <w:szCs w:val="36"/>
        </w:rPr>
        <w:t>6</w:t>
      </w:r>
      <w:r w:rsidR="00B91148">
        <w:rPr>
          <w:sz w:val="36"/>
          <w:szCs w:val="36"/>
        </w:rPr>
        <w:t>]</w:t>
      </w:r>
      <w:r w:rsidR="00B33C02">
        <w:t xml:space="preserve">(b)  </w:t>
      </w:r>
      <w:r w:rsidR="001C1B0C">
        <w:t>F</w:t>
      </w:r>
      <w:r w:rsidR="001C1B0C" w:rsidRPr="0005552E">
        <w:t>ind  dy/</w:t>
      </w:r>
      <w:r w:rsidR="001C1B0C">
        <w:t>dxof</w:t>
      </w:r>
      <w:r w:rsidR="006B3FAC" w:rsidRPr="0005552E">
        <w:rPr>
          <w:position w:val="-10"/>
        </w:rPr>
        <w:object w:dxaOrig="2840" w:dyaOrig="360">
          <v:shape id="_x0000_i1086" type="#_x0000_t75" style="width:142.5pt;height:17pt" o:ole="">
            <v:imagedata r:id="rId108" o:title=""/>
          </v:shape>
          <o:OLEObject Type="Embed" ProgID="Equation.DSMT4" ShapeID="_x0000_i1086" DrawAspect="Content" ObjectID="_1501434889" r:id="rId128"/>
        </w:object>
      </w:r>
      <w:r w:rsidR="00B91148" w:rsidRPr="00B91148">
        <w:rPr>
          <w:sz w:val="36"/>
          <w:szCs w:val="36"/>
        </w:rPr>
        <w:t>[</w:t>
      </w:r>
      <w:r w:rsidR="002023CD">
        <w:rPr>
          <w:sz w:val="36"/>
          <w:szCs w:val="36"/>
        </w:rPr>
        <w:t>6</w:t>
      </w:r>
      <w:r w:rsidR="00B91148">
        <w:rPr>
          <w:sz w:val="36"/>
          <w:szCs w:val="36"/>
        </w:rPr>
        <w:t>]</w:t>
      </w:r>
      <w:r w:rsidR="001C1B0C">
        <w:t xml:space="preserve">.    </w:t>
      </w:r>
    </w:p>
    <w:p w:rsidR="0063330D" w:rsidRDefault="0002029B" w:rsidP="001C1B0C">
      <w:pPr>
        <w:tabs>
          <w:tab w:val="right" w:pos="9840"/>
        </w:tabs>
        <w:ind w:left="-1440"/>
        <w:rPr>
          <w:sz w:val="36"/>
          <w:szCs w:val="36"/>
        </w:rPr>
      </w:pPr>
      <w:r>
        <w:t>(c)</w:t>
      </w:r>
      <w:r w:rsidR="006B3FAC" w:rsidRPr="00840C63">
        <w:rPr>
          <w:position w:val="-18"/>
        </w:rPr>
        <w:object w:dxaOrig="3040" w:dyaOrig="560">
          <v:shape id="_x0000_i1087" type="#_x0000_t75" style="width:151.5pt;height:28.5pt" o:ole="">
            <v:imagedata r:id="rId110" o:title=""/>
          </v:shape>
          <o:OLEObject Type="Embed" ProgID="Equation.DSMT4" ShapeID="_x0000_i1087" DrawAspect="Content" ObjectID="_1501434890" r:id="rId129"/>
        </w:object>
      </w:r>
      <w:r w:rsidR="00B91148" w:rsidRPr="00B91148">
        <w:rPr>
          <w:sz w:val="36"/>
          <w:szCs w:val="36"/>
        </w:rPr>
        <w:t>[</w:t>
      </w:r>
      <w:r w:rsidR="002023CD">
        <w:rPr>
          <w:sz w:val="36"/>
          <w:szCs w:val="36"/>
        </w:rPr>
        <w:t>6</w:t>
      </w:r>
    </w:p>
    <w:p w:rsidR="001C1B0C" w:rsidRPr="00FC01ED" w:rsidRDefault="00092EAE" w:rsidP="001C1B0C">
      <w:pPr>
        <w:tabs>
          <w:tab w:val="right" w:pos="9840"/>
        </w:tabs>
        <w:ind w:left="-1440"/>
        <w:rPr>
          <w:u w:val="single"/>
        </w:rPr>
      </w:pPr>
      <w:r>
        <w:t xml:space="preserve"> (e)  Find the area of the region bounded by </w:t>
      </w:r>
      <w:r w:rsidR="00CC2838" w:rsidRPr="0005552E">
        <w:rPr>
          <w:position w:val="-10"/>
        </w:rPr>
        <w:object w:dxaOrig="2320" w:dyaOrig="360">
          <v:shape id="_x0000_i1088" type="#_x0000_t75" style="width:115.5pt;height:17pt" o:ole="">
            <v:imagedata r:id="rId112" o:title=""/>
          </v:shape>
          <o:OLEObject Type="Embed" ProgID="Equation.DSMT4" ShapeID="_x0000_i1088" DrawAspect="Content" ObjectID="_1501434891" r:id="rId130"/>
        </w:object>
      </w:r>
      <w:r w:rsidR="00B91148" w:rsidRPr="00B91148">
        <w:rPr>
          <w:sz w:val="36"/>
          <w:szCs w:val="36"/>
        </w:rPr>
        <w:t>[</w:t>
      </w:r>
      <w:r w:rsidR="002023CD">
        <w:rPr>
          <w:sz w:val="36"/>
          <w:szCs w:val="36"/>
        </w:rPr>
        <w:t>6</w:t>
      </w:r>
      <w:r w:rsidR="00B91148">
        <w:rPr>
          <w:sz w:val="36"/>
          <w:szCs w:val="36"/>
        </w:rPr>
        <w:t>]</w:t>
      </w:r>
    </w:p>
    <w:p w:rsidR="003D34A2" w:rsidRDefault="003D34A2" w:rsidP="003D34A2">
      <w:pPr>
        <w:tabs>
          <w:tab w:val="right" w:pos="9840"/>
        </w:tabs>
        <w:ind w:left="-1440"/>
      </w:pPr>
    </w:p>
    <w:p w:rsidR="0002029B" w:rsidRDefault="003D34A2" w:rsidP="0002029B">
      <w:pPr>
        <w:tabs>
          <w:tab w:val="right" w:pos="9840"/>
        </w:tabs>
        <w:ind w:left="-1440"/>
        <w:rPr>
          <w:b/>
        </w:rPr>
      </w:pPr>
      <w:r w:rsidRPr="0002029B">
        <w:rPr>
          <w:b/>
          <w:u w:val="single"/>
        </w:rPr>
        <w:t>Question II</w:t>
      </w:r>
      <w:r w:rsidR="00024C0A" w:rsidRPr="0002029B">
        <w:rPr>
          <w:b/>
          <w:u w:val="single"/>
        </w:rPr>
        <w:t xml:space="preserve"> (2</w:t>
      </w:r>
      <w:r w:rsidRPr="0002029B">
        <w:rPr>
          <w:b/>
          <w:u w:val="single"/>
        </w:rPr>
        <w:t>0 marks)</w:t>
      </w:r>
    </w:p>
    <w:p w:rsidR="008D4674" w:rsidRPr="00070D24" w:rsidRDefault="0002029B" w:rsidP="00070D24">
      <w:pPr>
        <w:tabs>
          <w:tab w:val="right" w:pos="9840"/>
        </w:tabs>
        <w:ind w:left="-1440"/>
        <w:rPr>
          <w:sz w:val="36"/>
          <w:szCs w:val="36"/>
        </w:rPr>
      </w:pPr>
      <w:r>
        <w:t xml:space="preserve">(b)  Determine   </w:t>
      </w:r>
      <w:r w:rsidR="00E15F3B" w:rsidRPr="005E12D6">
        <w:rPr>
          <w:position w:val="-28"/>
        </w:rPr>
        <w:object w:dxaOrig="1440" w:dyaOrig="700">
          <v:shape id="_x0000_i1089" type="#_x0000_t75" style="width:1in;height:35pt" o:ole="">
            <v:imagedata r:id="rId78" o:title=""/>
          </v:shape>
          <o:OLEObject Type="Embed" ProgID="Equation.DSMT4" ShapeID="_x0000_i1089" DrawAspect="Content" ObjectID="_1501434892" r:id="rId131"/>
        </w:object>
      </w:r>
      <w:r>
        <w:t xml:space="preserve">; </w:t>
      </w:r>
      <w:r w:rsidR="00947641" w:rsidRPr="00B91148">
        <w:rPr>
          <w:sz w:val="36"/>
          <w:szCs w:val="36"/>
        </w:rPr>
        <w:t>[</w:t>
      </w:r>
      <w:r w:rsidR="00947641">
        <w:rPr>
          <w:sz w:val="36"/>
          <w:szCs w:val="36"/>
        </w:rPr>
        <w:t>5]</w:t>
      </w:r>
      <w:r>
        <w:t>(c  )</w:t>
      </w:r>
      <w:r w:rsidR="00AB62C3" w:rsidRPr="00985F3B">
        <w:rPr>
          <w:position w:val="-16"/>
        </w:rPr>
        <w:object w:dxaOrig="2760" w:dyaOrig="499">
          <v:shape id="_x0000_i1090" type="#_x0000_t75" style="width:138.5pt;height:25pt" o:ole="">
            <v:imagedata r:id="rId115" o:title=""/>
          </v:shape>
          <o:OLEObject Type="Embed" ProgID="Equation.DSMT4" ShapeID="_x0000_i1090" DrawAspect="Content" ObjectID="_1501434893" r:id="rId132"/>
        </w:object>
      </w:r>
      <w:r w:rsidR="00840C63" w:rsidRPr="00985F3B">
        <w:t xml:space="preserve">. </w:t>
      </w:r>
      <w:r w:rsidR="00947641" w:rsidRPr="00B91148">
        <w:rPr>
          <w:sz w:val="36"/>
          <w:szCs w:val="36"/>
        </w:rPr>
        <w:t>[</w:t>
      </w:r>
      <w:r w:rsidR="00947641">
        <w:rPr>
          <w:sz w:val="36"/>
          <w:szCs w:val="36"/>
        </w:rPr>
        <w:t>5</w:t>
      </w:r>
    </w:p>
    <w:p w:rsidR="0002029B" w:rsidRDefault="0002029B" w:rsidP="00B33C02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  <w:u w:val="single"/>
        </w:rPr>
      </w:pPr>
    </w:p>
    <w:p w:rsidR="00F37A23" w:rsidRDefault="003D34A2" w:rsidP="00B33C02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 w:rsidRPr="002C57CE">
        <w:rPr>
          <w:b/>
          <w:sz w:val="24"/>
          <w:szCs w:val="24"/>
          <w:u w:val="single"/>
        </w:rPr>
        <w:t>Question II</w:t>
      </w:r>
      <w:r w:rsidR="00024C0A" w:rsidRPr="002C57CE">
        <w:rPr>
          <w:b/>
          <w:sz w:val="24"/>
          <w:szCs w:val="24"/>
          <w:u w:val="single"/>
        </w:rPr>
        <w:t>I (2</w:t>
      </w:r>
      <w:r w:rsidRPr="002C57CE">
        <w:rPr>
          <w:b/>
          <w:sz w:val="24"/>
          <w:szCs w:val="24"/>
          <w:u w:val="single"/>
        </w:rPr>
        <w:t>0 marks)</w:t>
      </w:r>
    </w:p>
    <w:p w:rsidR="00F37A23" w:rsidRDefault="003D34A2" w:rsidP="00070D24">
      <w:pPr>
        <w:pStyle w:val="BodyText"/>
        <w:tabs>
          <w:tab w:val="right" w:pos="9840"/>
        </w:tabs>
        <w:spacing w:after="0"/>
        <w:ind w:left="-1440" w:right="5"/>
      </w:pPr>
      <w:r w:rsidRPr="00B33C02">
        <w:rPr>
          <w:sz w:val="24"/>
          <w:szCs w:val="24"/>
        </w:rPr>
        <w:t>(a)</w:t>
      </w:r>
      <w:r w:rsidR="001C1B0C" w:rsidRPr="00B33C02">
        <w:rPr>
          <w:sz w:val="24"/>
          <w:szCs w:val="24"/>
        </w:rPr>
        <w:t>Find  dy/dx of</w:t>
      </w:r>
      <w:r w:rsidR="00AB62C3" w:rsidRPr="003D7F29">
        <w:rPr>
          <w:position w:val="-24"/>
        </w:rPr>
        <w:object w:dxaOrig="880" w:dyaOrig="620">
          <v:shape id="_x0000_i1091" type="#_x0000_t75" style="width:43.5pt;height:31pt" o:ole="">
            <v:imagedata r:id="rId117" o:title=""/>
          </v:shape>
          <o:OLEObject Type="Embed" ProgID="Equation.DSMT4" ShapeID="_x0000_i1091" DrawAspect="Content" ObjectID="_1501434894" r:id="rId133"/>
        </w:object>
      </w:r>
      <w:r w:rsidR="0001687C" w:rsidRPr="00B91148">
        <w:rPr>
          <w:sz w:val="36"/>
          <w:szCs w:val="36"/>
        </w:rPr>
        <w:t>[</w:t>
      </w:r>
      <w:r w:rsidR="0002029B">
        <w:t xml:space="preserve">(a)  </w:t>
      </w:r>
      <w:r w:rsidR="008552BA">
        <w:t>F</w:t>
      </w:r>
      <w:r w:rsidR="008552BA" w:rsidRPr="0005552E">
        <w:t>ind  dy/</w:t>
      </w:r>
      <w:r w:rsidR="008552BA">
        <w:t>dxof</w:t>
      </w:r>
      <w:r w:rsidR="00AB62C3" w:rsidRPr="0005552E">
        <w:rPr>
          <w:b/>
          <w:position w:val="-24"/>
        </w:rPr>
        <w:object w:dxaOrig="1420" w:dyaOrig="620">
          <v:shape id="_x0000_i1092" type="#_x0000_t75" style="width:70.5pt;height:31pt" o:ole="">
            <v:imagedata r:id="rId119" o:title=""/>
          </v:shape>
          <o:OLEObject Type="Embed" ProgID="Equation.DSMT4" ShapeID="_x0000_i1092" DrawAspect="Content" ObjectID="_1501434895" r:id="rId134"/>
        </w:object>
      </w:r>
      <w:r w:rsidR="0001687C" w:rsidRPr="00B91148">
        <w:rPr>
          <w:sz w:val="36"/>
          <w:szCs w:val="36"/>
        </w:rPr>
        <w:t>[</w:t>
      </w:r>
      <w:r w:rsidR="0001687C">
        <w:rPr>
          <w:sz w:val="36"/>
          <w:szCs w:val="36"/>
        </w:rPr>
        <w:t>6]</w:t>
      </w:r>
      <w:r w:rsidR="0002029B">
        <w:rPr>
          <w:b/>
        </w:rPr>
        <w:t xml:space="preserve">  (b)</w:t>
      </w:r>
      <w:r w:rsidR="007437AC" w:rsidRPr="004D0F97">
        <w:rPr>
          <w:position w:val="-16"/>
        </w:rPr>
        <w:object w:dxaOrig="2600" w:dyaOrig="440">
          <v:shape id="_x0000_i1093" type="#_x0000_t75" style="width:130.5pt;height:22.5pt" o:ole="">
            <v:imagedata r:id="rId38" o:title=""/>
          </v:shape>
          <o:OLEObject Type="Embed" ProgID="Equation.DSMT4" ShapeID="_x0000_i1093" DrawAspect="Content" ObjectID="_1501434896" r:id="rId135"/>
        </w:object>
      </w:r>
      <w:r w:rsidR="00F37A23">
        <w:t xml:space="preserve">. </w:t>
      </w:r>
      <w:r w:rsidR="0001687C" w:rsidRPr="00B91148">
        <w:rPr>
          <w:sz w:val="36"/>
          <w:szCs w:val="36"/>
        </w:rPr>
        <w:t>[</w:t>
      </w:r>
      <w:r w:rsidR="0001687C">
        <w:rPr>
          <w:sz w:val="36"/>
          <w:szCs w:val="36"/>
        </w:rPr>
        <w:t>6]</w:t>
      </w:r>
      <w:r w:rsidR="00F37A23">
        <w:rPr>
          <w:b/>
        </w:rPr>
        <w:t xml:space="preserve">(c)   </w:t>
      </w:r>
      <w:r w:rsidR="00F37A23">
        <w:t xml:space="preserve">Find the area of the region bounded by </w:t>
      </w:r>
      <w:r w:rsidR="00F37A23" w:rsidRPr="0005552E">
        <w:rPr>
          <w:position w:val="-10"/>
        </w:rPr>
        <w:object w:dxaOrig="1860" w:dyaOrig="360">
          <v:shape id="_x0000_i1094" type="#_x0000_t75" style="width:92.5pt;height:17pt" o:ole="">
            <v:imagedata r:id="rId122" o:title=""/>
          </v:shape>
          <o:OLEObject Type="Embed" ProgID="Equation.DSMT4" ShapeID="_x0000_i1094" DrawAspect="Content" ObjectID="_1501434897" r:id="rId136"/>
        </w:object>
      </w:r>
      <w:r w:rsidR="0001687C" w:rsidRPr="00B91148">
        <w:rPr>
          <w:sz w:val="36"/>
          <w:szCs w:val="36"/>
        </w:rPr>
        <w:t>[</w:t>
      </w:r>
      <w:r w:rsidR="0001687C">
        <w:rPr>
          <w:sz w:val="36"/>
          <w:szCs w:val="36"/>
        </w:rPr>
        <w:t>8]</w:t>
      </w:r>
    </w:p>
    <w:p w:rsidR="001947DF" w:rsidRDefault="001947DF" w:rsidP="009E4513">
      <w:pPr>
        <w:pStyle w:val="BodyText"/>
        <w:tabs>
          <w:tab w:val="right" w:pos="9840"/>
        </w:tabs>
        <w:spacing w:after="0"/>
        <w:ind w:left="-1440" w:right="5"/>
        <w:rPr>
          <w:b/>
          <w:sz w:val="24"/>
          <w:szCs w:val="24"/>
          <w:u w:val="single"/>
        </w:rPr>
      </w:pPr>
    </w:p>
    <w:p w:rsidR="002C57CE" w:rsidRDefault="003D34A2" w:rsidP="009E4513">
      <w:pPr>
        <w:pStyle w:val="BodyText"/>
        <w:tabs>
          <w:tab w:val="right" w:pos="9840"/>
        </w:tabs>
        <w:spacing w:after="0"/>
        <w:ind w:left="-1440" w:right="5"/>
        <w:rPr>
          <w:bCs/>
          <w:sz w:val="24"/>
          <w:szCs w:val="24"/>
        </w:rPr>
      </w:pPr>
      <w:r w:rsidRPr="002C57CE">
        <w:rPr>
          <w:b/>
          <w:sz w:val="24"/>
          <w:szCs w:val="24"/>
          <w:u w:val="single"/>
        </w:rPr>
        <w:t>Question V</w:t>
      </w:r>
      <w:r w:rsidR="00024C0A" w:rsidRPr="002C57CE">
        <w:rPr>
          <w:b/>
          <w:sz w:val="24"/>
          <w:szCs w:val="24"/>
          <w:u w:val="single"/>
        </w:rPr>
        <w:t xml:space="preserve"> (2</w:t>
      </w:r>
      <w:r w:rsidRPr="002C57CE">
        <w:rPr>
          <w:b/>
          <w:sz w:val="24"/>
          <w:szCs w:val="24"/>
          <w:u w:val="single"/>
        </w:rPr>
        <w:t>0 marks)</w:t>
      </w:r>
      <w:r w:rsidR="00840C63" w:rsidRPr="002C57CE">
        <w:rPr>
          <w:b/>
          <w:bCs/>
          <w:sz w:val="24"/>
          <w:szCs w:val="24"/>
        </w:rPr>
        <w:t>.</w:t>
      </w:r>
    </w:p>
    <w:p w:rsidR="009E4513" w:rsidRPr="00B45C39" w:rsidRDefault="002C57CE" w:rsidP="00056FD5">
      <w:pPr>
        <w:pStyle w:val="BodyText"/>
        <w:tabs>
          <w:tab w:val="right" w:pos="9840"/>
        </w:tabs>
        <w:spacing w:after="0"/>
        <w:ind w:left="-1440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="00840C63" w:rsidRPr="00840C63">
        <w:rPr>
          <w:sz w:val="24"/>
          <w:szCs w:val="24"/>
        </w:rPr>
        <w:t xml:space="preserve">Given  f(x) = </w:t>
      </w:r>
      <w:r w:rsidR="00056FD5" w:rsidRPr="007437AC">
        <w:rPr>
          <w:position w:val="-24"/>
          <w:sz w:val="24"/>
          <w:szCs w:val="24"/>
        </w:rPr>
        <w:object w:dxaOrig="2180" w:dyaOrig="660">
          <v:shape id="_x0000_i1095" type="#_x0000_t75" style="width:109pt;height:33pt" o:ole="">
            <v:imagedata r:id="rId124" o:title=""/>
          </v:shape>
          <o:OLEObject Type="Embed" ProgID="Equation.DSMT4" ShapeID="_x0000_i1095" DrawAspect="Content" ObjectID="_1501434898" r:id="rId137"/>
        </w:object>
      </w:r>
      <w:r w:rsidR="00840C63" w:rsidRPr="00840C63">
        <w:rPr>
          <w:sz w:val="24"/>
          <w:szCs w:val="24"/>
        </w:rPr>
        <w:t xml:space="preserve"> find x values corresponding to all local extrema, points of inflections; and find regions of concavity; and where f  increases/decreases;  then sketch the graph of f</w:t>
      </w:r>
      <w:r w:rsidR="00840C63" w:rsidRPr="00B45C39">
        <w:rPr>
          <w:sz w:val="24"/>
          <w:szCs w:val="24"/>
        </w:rPr>
        <w:t xml:space="preserve">.  </w:t>
      </w:r>
      <w:r w:rsidR="0001687C" w:rsidRPr="00B91148">
        <w:rPr>
          <w:sz w:val="36"/>
          <w:szCs w:val="36"/>
        </w:rPr>
        <w:t>[</w:t>
      </w:r>
      <w:r w:rsidR="0001687C">
        <w:rPr>
          <w:sz w:val="36"/>
          <w:szCs w:val="36"/>
        </w:rPr>
        <w:t>10]</w:t>
      </w:r>
    </w:p>
    <w:p w:rsidR="00F37A23" w:rsidRDefault="002C57CE" w:rsidP="00B33C02">
      <w:pPr>
        <w:tabs>
          <w:tab w:val="right" w:pos="9840"/>
        </w:tabs>
        <w:ind w:left="-1440"/>
      </w:pPr>
      <w:r>
        <w:t xml:space="preserve">(b) </w:t>
      </w:r>
      <w:r w:rsidR="00F37A23">
        <w:t xml:space="preserve">Sketch the region R bounded by the graphs of the given equations and find the volume of the solid generated by  revolving R about the indicated axis:  </w:t>
      </w:r>
      <w:r w:rsidR="00F37A23" w:rsidRPr="0005552E">
        <w:rPr>
          <w:position w:val="-10"/>
        </w:rPr>
        <w:object w:dxaOrig="3500" w:dyaOrig="360">
          <v:shape id="_x0000_i1096" type="#_x0000_t75" style="width:175.5pt;height:17pt" o:ole="">
            <v:imagedata r:id="rId42" o:title=""/>
          </v:shape>
          <o:OLEObject Type="Embed" ProgID="Equation.DSMT4" ShapeID="_x0000_i1096" DrawAspect="Content" ObjectID="_1501434899" r:id="rId138"/>
        </w:object>
      </w:r>
      <w:r w:rsidR="0001687C" w:rsidRPr="00B91148">
        <w:rPr>
          <w:sz w:val="36"/>
          <w:szCs w:val="36"/>
        </w:rPr>
        <w:t>[</w:t>
      </w:r>
      <w:r w:rsidR="0001687C">
        <w:rPr>
          <w:sz w:val="36"/>
          <w:szCs w:val="36"/>
        </w:rPr>
        <w:t>10]</w:t>
      </w:r>
    </w:p>
    <w:p w:rsidR="0063330D" w:rsidRDefault="006764A3" w:rsidP="009B3970">
      <w:pPr>
        <w:tabs>
          <w:tab w:val="right" w:pos="9840"/>
        </w:tabs>
        <w:ind w:left="-1440"/>
        <w:rPr>
          <w:sz w:val="36"/>
          <w:szCs w:val="36"/>
        </w:rPr>
      </w:pPr>
      <w:r>
        <w:t>(a)</w:t>
      </w:r>
      <w:r w:rsidR="005B2777">
        <w:t xml:space="preserve"> Determine</w:t>
      </w:r>
      <w:r w:rsidRPr="002A58E9">
        <w:rPr>
          <w:position w:val="-30"/>
        </w:rPr>
        <w:object w:dxaOrig="2299" w:dyaOrig="720">
          <v:shape id="_x0000_i1097" type="#_x0000_t75" style="width:115.5pt;height:36pt" o:ole="">
            <v:imagedata r:id="rId139" o:title=""/>
          </v:shape>
          <o:OLEObject Type="Embed" ProgID="Equation.DSMT4" ShapeID="_x0000_i1097" DrawAspect="Content" ObjectID="_1501434900" r:id="rId140"/>
        </w:object>
      </w:r>
      <w:r>
        <w:t>;</w: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]</w:t>
      </w:r>
      <w:r w:rsidR="005B2777">
        <w:t>(b)  F</w:t>
      </w:r>
      <w:r w:rsidR="005B2777" w:rsidRPr="0005552E">
        <w:t>ind  dy/</w:t>
      </w:r>
      <w:r w:rsidR="005B2777">
        <w:t>dtof</w:t>
      </w:r>
      <w:r w:rsidR="005B2777" w:rsidRPr="00D86065">
        <w:rPr>
          <w:position w:val="-10"/>
        </w:rPr>
        <w:object w:dxaOrig="980" w:dyaOrig="360">
          <v:shape id="_x0000_i1098" type="#_x0000_t75" style="width:49pt;height:17pt" o:ole="">
            <v:imagedata r:id="rId141" o:title=""/>
          </v:shape>
          <o:OLEObject Type="Embed" ProgID="Equation.DSMT4" ShapeID="_x0000_i1098" DrawAspect="Content" ObjectID="_1501434901" r:id="rId142"/>
        </w:objec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]</w:t>
      </w:r>
    </w:p>
    <w:p w:rsidR="009B3970" w:rsidRPr="00FC01ED" w:rsidRDefault="00597800" w:rsidP="009B3970">
      <w:pPr>
        <w:tabs>
          <w:tab w:val="right" w:pos="9840"/>
        </w:tabs>
        <w:ind w:left="-1440"/>
        <w:rPr>
          <w:u w:val="single"/>
        </w:rPr>
      </w:pPr>
      <w:r>
        <w:t>(</w:t>
      </w:r>
      <w:r w:rsidR="005B2777">
        <w:t xml:space="preserve">c) </w:t>
      </w:r>
      <w:r w:rsidR="006764A3" w:rsidRPr="00BD5087">
        <w:rPr>
          <w:position w:val="-6"/>
        </w:rPr>
        <w:object w:dxaOrig="900" w:dyaOrig="279">
          <v:shape id="_x0000_i1099" type="#_x0000_t75" style="width:45pt;height:14.5pt" o:ole="">
            <v:imagedata r:id="rId143" o:title=""/>
          </v:shape>
          <o:OLEObject Type="Embed" ProgID="Equation.DSMT4" ShapeID="_x0000_i1099" DrawAspect="Content" ObjectID="_1501434902" r:id="rId144"/>
        </w:object>
      </w:r>
      <w:r w:rsidR="006764A3" w:rsidRPr="00BD5087">
        <w:rPr>
          <w:position w:val="-18"/>
        </w:rPr>
        <w:object w:dxaOrig="1480" w:dyaOrig="520">
          <v:shape id="_x0000_i1100" type="#_x0000_t75" style="width:73.5pt;height:26.5pt" o:ole="">
            <v:imagedata r:id="rId145" o:title=""/>
          </v:shape>
          <o:OLEObject Type="Embed" ProgID="Equation.DSMT4" ShapeID="_x0000_i1100" DrawAspect="Content" ObjectID="_1501434903" r:id="rId146"/>
        </w:objec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]</w:t>
      </w:r>
      <w:r w:rsidR="005B2777">
        <w:t>(d)</w:t>
      </w:r>
    </w:p>
    <w:p w:rsidR="000A50C0" w:rsidRDefault="005B2777" w:rsidP="000A50C0">
      <w:pPr>
        <w:tabs>
          <w:tab w:val="right" w:pos="9840"/>
        </w:tabs>
        <w:ind w:left="-1440"/>
      </w:pPr>
      <w:r>
        <w:t xml:space="preserve">(e)  Find the area of the region bounded by </w:t>
      </w:r>
      <w:r w:rsidR="009B3970" w:rsidRPr="0005552E">
        <w:rPr>
          <w:position w:val="-10"/>
        </w:rPr>
        <w:object w:dxaOrig="3080" w:dyaOrig="360">
          <v:shape id="_x0000_i1101" type="#_x0000_t75" style="width:153.5pt;height:17pt" o:ole="">
            <v:imagedata r:id="rId147" o:title=""/>
          </v:shape>
          <o:OLEObject Type="Embed" ProgID="Equation.DSMT4" ShapeID="_x0000_i1101" DrawAspect="Content" ObjectID="_1501434904" r:id="rId148"/>
        </w:object>
      </w:r>
      <w:r w:rsidR="000A50C0">
        <w:t xml:space="preserve">; </w: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</w:t>
      </w:r>
    </w:p>
    <w:p w:rsidR="006764A3" w:rsidRDefault="006764A3" w:rsidP="006764A3">
      <w:pPr>
        <w:tabs>
          <w:tab w:val="right" w:pos="9840"/>
        </w:tabs>
        <w:ind w:left="-1440"/>
        <w:rPr>
          <w:u w:val="single"/>
        </w:rPr>
      </w:pPr>
    </w:p>
    <w:p w:rsidR="009B3970" w:rsidRPr="009B3970" w:rsidRDefault="006764A3" w:rsidP="009B3970">
      <w:pPr>
        <w:tabs>
          <w:tab w:val="right" w:pos="9840"/>
        </w:tabs>
        <w:ind w:left="-1440"/>
        <w:rPr>
          <w:b/>
          <w:u w:val="single"/>
        </w:rPr>
      </w:pPr>
      <w:r w:rsidRPr="009B3970">
        <w:rPr>
          <w:b/>
          <w:u w:val="single"/>
        </w:rPr>
        <w:t>Question II</w:t>
      </w:r>
      <w:r w:rsidR="00024C0A" w:rsidRPr="009B3970">
        <w:rPr>
          <w:b/>
          <w:u w:val="single"/>
        </w:rPr>
        <w:t xml:space="preserve"> (2</w:t>
      </w:r>
      <w:r w:rsidRPr="009B3970">
        <w:rPr>
          <w:b/>
          <w:u w:val="single"/>
        </w:rPr>
        <w:t xml:space="preserve">0 marks)  </w:t>
      </w:r>
    </w:p>
    <w:p w:rsidR="006764A3" w:rsidRPr="00D86065" w:rsidRDefault="00CF6BDF" w:rsidP="00CF6BDF">
      <w:pPr>
        <w:tabs>
          <w:tab w:val="right" w:pos="9840"/>
        </w:tabs>
        <w:ind w:left="-1440"/>
      </w:pPr>
      <w:r>
        <w:t xml:space="preserve">b) Determine   </w:t>
      </w:r>
      <w:r w:rsidRPr="00580EBE">
        <w:rPr>
          <w:position w:val="-30"/>
        </w:rPr>
        <w:object w:dxaOrig="1520" w:dyaOrig="680">
          <v:shape id="_x0000_i1102" type="#_x0000_t75" style="width:76.5pt;height:34pt" o:ole="">
            <v:imagedata r:id="rId52" o:title=""/>
          </v:shape>
          <o:OLEObject Type="Embed" ProgID="Equation.DSMT4" ShapeID="_x0000_i1102" DrawAspect="Content" ObjectID="_1501434905" r:id="rId149"/>
        </w:object>
      </w:r>
      <w:r w:rsidR="00947641" w:rsidRPr="00B91148">
        <w:rPr>
          <w:sz w:val="36"/>
          <w:szCs w:val="36"/>
        </w:rPr>
        <w:t>[</w:t>
      </w:r>
      <w:r w:rsidR="00947641">
        <w:rPr>
          <w:sz w:val="36"/>
          <w:szCs w:val="36"/>
        </w:rPr>
        <w:t>5]</w:t>
      </w:r>
      <w:r>
        <w:t>(c  )</w:t>
      </w:r>
      <w:r w:rsidRPr="00BD5087">
        <w:rPr>
          <w:position w:val="-36"/>
        </w:rPr>
        <w:object w:dxaOrig="2940" w:dyaOrig="780">
          <v:shape id="_x0000_i1103" type="#_x0000_t75" style="width:146.5pt;height:39pt" o:ole="">
            <v:imagedata r:id="rId150" o:title=""/>
          </v:shape>
          <o:OLEObject Type="Embed" ProgID="Equation.DSMT4" ShapeID="_x0000_i1103" DrawAspect="Content" ObjectID="_1501434906" r:id="rId151"/>
        </w:object>
      </w:r>
      <w:r w:rsidR="00947641" w:rsidRPr="00B91148">
        <w:rPr>
          <w:sz w:val="36"/>
          <w:szCs w:val="36"/>
        </w:rPr>
        <w:t>[</w:t>
      </w:r>
      <w:r w:rsidR="00947641">
        <w:rPr>
          <w:sz w:val="36"/>
          <w:szCs w:val="36"/>
        </w:rPr>
        <w:t>5</w:t>
      </w:r>
    </w:p>
    <w:p w:rsidR="006764A3" w:rsidRDefault="006764A3" w:rsidP="006764A3">
      <w:pPr>
        <w:tabs>
          <w:tab w:val="right" w:pos="9840"/>
        </w:tabs>
        <w:ind w:left="-1440"/>
      </w:pPr>
    </w:p>
    <w:p w:rsidR="00CF6BDF" w:rsidRPr="00CF6BDF" w:rsidRDefault="006764A3" w:rsidP="00CF6BDF">
      <w:pPr>
        <w:tabs>
          <w:tab w:val="right" w:pos="9840"/>
        </w:tabs>
        <w:ind w:left="-1440"/>
        <w:rPr>
          <w:b/>
          <w:u w:val="single"/>
        </w:rPr>
      </w:pPr>
      <w:r w:rsidRPr="00CF6BDF">
        <w:rPr>
          <w:b/>
          <w:u w:val="single"/>
        </w:rPr>
        <w:t>Question II</w:t>
      </w:r>
      <w:r w:rsidR="00024C0A" w:rsidRPr="00CF6BDF">
        <w:rPr>
          <w:b/>
          <w:u w:val="single"/>
        </w:rPr>
        <w:t>I (2</w:t>
      </w:r>
      <w:r w:rsidRPr="00CF6BDF">
        <w:rPr>
          <w:b/>
          <w:u w:val="single"/>
        </w:rPr>
        <w:t xml:space="preserve">0 marks)  </w:t>
      </w:r>
    </w:p>
    <w:p w:rsidR="007C7BE9" w:rsidRDefault="00CF6BDF" w:rsidP="00CF6BDF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  <w:u w:val="single"/>
        </w:rPr>
      </w:pPr>
      <w:r w:rsidRPr="00CF6BDF">
        <w:rPr>
          <w:sz w:val="24"/>
          <w:szCs w:val="24"/>
        </w:rPr>
        <w:t xml:space="preserve">(a)    Find  dy/dx of   f(x) = </w:t>
      </w:r>
      <w:r w:rsidRPr="00CF6BDF">
        <w:rPr>
          <w:position w:val="-8"/>
          <w:sz w:val="24"/>
          <w:szCs w:val="24"/>
        </w:rPr>
        <w:object w:dxaOrig="2200" w:dyaOrig="360">
          <v:shape id="_x0000_i1104" type="#_x0000_t75" style="width:110pt;height:17pt" o:ole="">
            <v:imagedata r:id="rId152" o:title=""/>
          </v:shape>
          <o:OLEObject Type="Embed" ProgID="Equation.DSMT4" ShapeID="_x0000_i1104" DrawAspect="Content" ObjectID="_1501434907" r:id="rId153"/>
        </w:object>
      </w:r>
      <w:r w:rsidRPr="00CF6BDF">
        <w:rPr>
          <w:sz w:val="24"/>
          <w:szCs w:val="24"/>
        </w:rPr>
        <w:t xml:space="preserve">;  </w:t>
      </w:r>
      <w:r w:rsidR="00EC0E64" w:rsidRPr="00B91148">
        <w:rPr>
          <w:sz w:val="36"/>
          <w:szCs w:val="36"/>
        </w:rPr>
        <w:t>[</w:t>
      </w:r>
      <w:r w:rsidR="00EC0E64">
        <w:rPr>
          <w:sz w:val="36"/>
          <w:szCs w:val="36"/>
        </w:rPr>
        <w:t>8]</w:t>
      </w:r>
    </w:p>
    <w:p w:rsidR="006764A3" w:rsidRDefault="006764A3" w:rsidP="00070D24">
      <w:pPr>
        <w:pStyle w:val="BodyText"/>
        <w:tabs>
          <w:tab w:val="right" w:pos="9840"/>
        </w:tabs>
        <w:spacing w:after="0"/>
        <w:ind w:left="-1440" w:right="5"/>
      </w:pPr>
    </w:p>
    <w:p w:rsidR="00C72EA5" w:rsidRPr="00860257" w:rsidRDefault="006764A3" w:rsidP="00FE5E01">
      <w:pPr>
        <w:tabs>
          <w:tab w:val="right" w:pos="9840"/>
        </w:tabs>
        <w:ind w:left="-1440"/>
        <w:rPr>
          <w:b/>
        </w:rPr>
      </w:pPr>
      <w:r w:rsidRPr="00860257">
        <w:rPr>
          <w:b/>
          <w:u w:val="single"/>
        </w:rPr>
        <w:t>Question IV</w:t>
      </w:r>
      <w:r w:rsidR="00024C0A" w:rsidRPr="00860257">
        <w:rPr>
          <w:b/>
          <w:u w:val="single"/>
        </w:rPr>
        <w:t xml:space="preserve"> (2</w:t>
      </w:r>
      <w:r w:rsidRPr="00860257">
        <w:rPr>
          <w:b/>
          <w:u w:val="single"/>
        </w:rPr>
        <w:t xml:space="preserve">0 marks)  </w:t>
      </w:r>
    </w:p>
    <w:p w:rsidR="007C7BE9" w:rsidRPr="007C7BE9" w:rsidRDefault="006764A3" w:rsidP="007C7BE9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 w:rsidRPr="007C7BE9">
        <w:rPr>
          <w:sz w:val="24"/>
          <w:szCs w:val="24"/>
        </w:rPr>
        <w:t xml:space="preserve">(a)  </w:t>
      </w:r>
      <w:r w:rsidR="00C72EA5" w:rsidRPr="007C7BE9">
        <w:rPr>
          <w:sz w:val="24"/>
          <w:szCs w:val="24"/>
        </w:rPr>
        <w:t xml:space="preserve">Find  dy/dx of  </w:t>
      </w:r>
      <w:r w:rsidRPr="007C7BE9">
        <w:rPr>
          <w:sz w:val="24"/>
          <w:szCs w:val="24"/>
        </w:rPr>
        <w:t xml:space="preserve">  f(x) = </w:t>
      </w:r>
      <w:r w:rsidR="00C72EA5" w:rsidRPr="007C7BE9">
        <w:rPr>
          <w:position w:val="-24"/>
          <w:sz w:val="24"/>
          <w:szCs w:val="24"/>
        </w:rPr>
        <w:object w:dxaOrig="880" w:dyaOrig="660">
          <v:shape id="_x0000_i1105" type="#_x0000_t75" style="width:43.5pt;height:33pt" o:ole="">
            <v:imagedata r:id="rId14" o:title=""/>
          </v:shape>
          <o:OLEObject Type="Embed" ProgID="Equation.DSMT4" ShapeID="_x0000_i1105" DrawAspect="Content" ObjectID="_1501434908" r:id="rId154"/>
        </w:object>
      </w:r>
      <w:r w:rsidR="00EC0E64" w:rsidRPr="00B91148">
        <w:rPr>
          <w:sz w:val="36"/>
          <w:szCs w:val="36"/>
        </w:rPr>
        <w:t>[</w:t>
      </w:r>
      <w:r w:rsidR="00EC0E64">
        <w:rPr>
          <w:sz w:val="36"/>
          <w:szCs w:val="36"/>
        </w:rPr>
        <w:t>6]</w:t>
      </w:r>
      <w:r w:rsidR="007C7BE9" w:rsidRPr="007C7BE9">
        <w:rPr>
          <w:sz w:val="24"/>
          <w:szCs w:val="24"/>
        </w:rPr>
        <w:t xml:space="preserve">(b)  </w:t>
      </w:r>
      <w:r w:rsidR="007C7BE9" w:rsidRPr="007C7BE9">
        <w:rPr>
          <w:position w:val="-16"/>
          <w:sz w:val="24"/>
          <w:szCs w:val="24"/>
        </w:rPr>
        <w:object w:dxaOrig="2439" w:dyaOrig="440">
          <v:shape id="_x0000_i1106" type="#_x0000_t75" style="width:122pt;height:22.5pt" o:ole="">
            <v:imagedata r:id="rId155" o:title=""/>
          </v:shape>
          <o:OLEObject Type="Embed" ProgID="Equation.DSMT4" ShapeID="_x0000_i1106" DrawAspect="Content" ObjectID="_1501434909" r:id="rId156"/>
        </w:object>
      </w:r>
      <w:r w:rsidR="00EC0E64" w:rsidRPr="00B91148">
        <w:rPr>
          <w:sz w:val="36"/>
          <w:szCs w:val="36"/>
        </w:rPr>
        <w:t>[</w:t>
      </w:r>
      <w:r w:rsidR="00EC0E64">
        <w:rPr>
          <w:sz w:val="36"/>
          <w:szCs w:val="36"/>
        </w:rPr>
        <w:t>6]</w:t>
      </w:r>
    </w:p>
    <w:p w:rsidR="00FE5E01" w:rsidRPr="007C7BE9" w:rsidRDefault="007C7BE9" w:rsidP="00FE5E01">
      <w:pPr>
        <w:tabs>
          <w:tab w:val="right" w:pos="9840"/>
        </w:tabs>
        <w:ind w:left="-1440"/>
        <w:rPr>
          <w:u w:val="single"/>
        </w:rPr>
      </w:pPr>
      <w:r>
        <w:t>(c</w:t>
      </w:r>
      <w:r w:rsidR="00C72EA5" w:rsidRPr="007C7BE9">
        <w:t xml:space="preserve">)  </w:t>
      </w:r>
      <w:r w:rsidR="00FE5E01" w:rsidRPr="007C7BE9">
        <w:t>Sketch the region R bounded by the graphs of the given equations and find the volume of the solid generated by  revolving R about the indicated axis:</w:t>
      </w:r>
      <w:r w:rsidR="00BE2726" w:rsidRPr="007C7BE9">
        <w:rPr>
          <w:position w:val="-10"/>
        </w:rPr>
        <w:object w:dxaOrig="3840" w:dyaOrig="360">
          <v:shape id="_x0000_i1107" type="#_x0000_t75" style="width:192pt;height:17pt" o:ole="">
            <v:imagedata r:id="rId22" o:title=""/>
          </v:shape>
          <o:OLEObject Type="Embed" ProgID="Equation.DSMT4" ShapeID="_x0000_i1107" DrawAspect="Content" ObjectID="_1501434910" r:id="rId157"/>
        </w:object>
      </w:r>
      <w:r w:rsidR="00EC0E64" w:rsidRPr="00B91148">
        <w:rPr>
          <w:sz w:val="36"/>
          <w:szCs w:val="36"/>
        </w:rPr>
        <w:t>[</w:t>
      </w:r>
      <w:r w:rsidR="00EC0E64">
        <w:rPr>
          <w:sz w:val="36"/>
          <w:szCs w:val="36"/>
        </w:rPr>
        <w:t>8]</w:t>
      </w:r>
    </w:p>
    <w:p w:rsidR="00FE5E01" w:rsidRPr="007C7BE9" w:rsidRDefault="00FE5E01" w:rsidP="00FE5E01">
      <w:pPr>
        <w:tabs>
          <w:tab w:val="right" w:pos="9840"/>
        </w:tabs>
        <w:ind w:left="-1440"/>
      </w:pPr>
    </w:p>
    <w:p w:rsidR="00C72EA5" w:rsidRPr="007C7BE9" w:rsidRDefault="006764A3" w:rsidP="00C72EA5">
      <w:pPr>
        <w:tabs>
          <w:tab w:val="right" w:pos="9840"/>
        </w:tabs>
        <w:ind w:left="-1440"/>
        <w:rPr>
          <w:b/>
        </w:rPr>
      </w:pPr>
      <w:r w:rsidRPr="007C7BE9">
        <w:rPr>
          <w:b/>
          <w:u w:val="single"/>
        </w:rPr>
        <w:t>Question V</w:t>
      </w:r>
      <w:r w:rsidR="00024C0A" w:rsidRPr="007C7BE9">
        <w:rPr>
          <w:b/>
          <w:u w:val="single"/>
        </w:rPr>
        <w:t xml:space="preserve"> (2</w:t>
      </w:r>
      <w:r w:rsidRPr="007C7BE9">
        <w:rPr>
          <w:b/>
          <w:u w:val="single"/>
        </w:rPr>
        <w:t>0 marks)</w:t>
      </w:r>
    </w:p>
    <w:p w:rsidR="0063330D" w:rsidRDefault="00C72EA5" w:rsidP="007C7BE9">
      <w:pPr>
        <w:pStyle w:val="BodyText"/>
        <w:tabs>
          <w:tab w:val="right" w:pos="9840"/>
        </w:tabs>
        <w:spacing w:after="0"/>
        <w:ind w:left="-1440" w:right="5"/>
        <w:rPr>
          <w:sz w:val="36"/>
          <w:szCs w:val="36"/>
        </w:rPr>
      </w:pPr>
      <w:r w:rsidRPr="007C7BE9">
        <w:rPr>
          <w:sz w:val="24"/>
          <w:szCs w:val="24"/>
        </w:rPr>
        <w:t xml:space="preserve">(a)  </w:t>
      </w:r>
      <w:r w:rsidR="006764A3" w:rsidRPr="007C7BE9">
        <w:rPr>
          <w:sz w:val="24"/>
          <w:szCs w:val="24"/>
        </w:rPr>
        <w:t xml:space="preserve">Given  f(x) = </w:t>
      </w:r>
      <w:r w:rsidR="006764A3" w:rsidRPr="007C7BE9">
        <w:rPr>
          <w:position w:val="-10"/>
          <w:sz w:val="24"/>
          <w:szCs w:val="24"/>
        </w:rPr>
        <w:object w:dxaOrig="1740" w:dyaOrig="360">
          <v:shape id="_x0000_i1108" type="#_x0000_t75" style="width:87pt;height:17pt" o:ole="">
            <v:imagedata r:id="rId158" o:title=""/>
          </v:shape>
          <o:OLEObject Type="Embed" ProgID="Equation.DSMT4" ShapeID="_x0000_i1108" DrawAspect="Content" ObjectID="_1501434911" r:id="rId159"/>
        </w:object>
      </w:r>
      <w:r w:rsidR="006764A3" w:rsidRPr="007C7BE9">
        <w:rPr>
          <w:sz w:val="24"/>
          <w:szCs w:val="24"/>
        </w:rPr>
        <w:t>find x values corresponding to all local extrema, points of inflections; and find regions of concavity; and where f  increases/decreases;    Sketch the graph of f.</w:t>
      </w:r>
      <w:r w:rsidR="004D1940" w:rsidRPr="00B91148">
        <w:rPr>
          <w:sz w:val="36"/>
          <w:szCs w:val="36"/>
        </w:rPr>
        <w:t>[</w:t>
      </w:r>
      <w:r w:rsidR="004D1940">
        <w:rPr>
          <w:sz w:val="36"/>
          <w:szCs w:val="36"/>
        </w:rPr>
        <w:t>10]</w:t>
      </w:r>
    </w:p>
    <w:p w:rsidR="007C7BE9" w:rsidRPr="007C7BE9" w:rsidRDefault="007C7BE9" w:rsidP="007C7BE9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 w:rsidRPr="007C7BE9">
        <w:rPr>
          <w:sz w:val="24"/>
          <w:szCs w:val="24"/>
        </w:rPr>
        <w:t xml:space="preserve">(b)  Find the area of the region bounded by </w:t>
      </w:r>
      <w:r w:rsidRPr="007C7BE9">
        <w:rPr>
          <w:position w:val="-10"/>
          <w:sz w:val="24"/>
          <w:szCs w:val="24"/>
        </w:rPr>
        <w:object w:dxaOrig="2079" w:dyaOrig="360">
          <v:shape id="_x0000_i1109" type="#_x0000_t75" style="width:104.5pt;height:17pt" o:ole="">
            <v:imagedata r:id="rId20" o:title=""/>
          </v:shape>
          <o:OLEObject Type="Embed" ProgID="Equation.DSMT4" ShapeID="_x0000_i1109" DrawAspect="Content" ObjectID="_1501434912" r:id="rId160"/>
        </w:object>
      </w:r>
      <w:r w:rsidR="004D1940" w:rsidRPr="00B91148">
        <w:rPr>
          <w:sz w:val="36"/>
          <w:szCs w:val="36"/>
        </w:rPr>
        <w:t>[</w:t>
      </w:r>
      <w:r w:rsidR="004D1940">
        <w:rPr>
          <w:sz w:val="36"/>
          <w:szCs w:val="36"/>
        </w:rPr>
        <w:t>10]</w:t>
      </w:r>
    </w:p>
    <w:p w:rsidR="000D4C5C" w:rsidRPr="000D4C5C" w:rsidRDefault="000D4C5C" w:rsidP="000D4C5C">
      <w:pPr>
        <w:pStyle w:val="BodyText"/>
        <w:tabs>
          <w:tab w:val="right" w:pos="9840"/>
        </w:tabs>
        <w:spacing w:after="0"/>
        <w:ind w:left="-1440" w:right="5"/>
        <w:rPr>
          <w:b/>
          <w:sz w:val="18"/>
          <w:szCs w:val="18"/>
          <w:u w:val="single"/>
        </w:rPr>
      </w:pPr>
    </w:p>
    <w:p w:rsidR="0063330D" w:rsidRDefault="001C361B" w:rsidP="001C361B">
      <w:pPr>
        <w:tabs>
          <w:tab w:val="right" w:pos="9840"/>
        </w:tabs>
        <w:ind w:left="-1440"/>
        <w:rPr>
          <w:sz w:val="36"/>
          <w:szCs w:val="36"/>
        </w:rPr>
      </w:pPr>
      <w:r>
        <w:t xml:space="preserve">(a) </w:t>
      </w:r>
      <w:r w:rsidR="00742CD3">
        <w:t xml:space="preserve">Find </w:t>
      </w:r>
      <w:r w:rsidRPr="005E12D6">
        <w:rPr>
          <w:position w:val="-24"/>
        </w:rPr>
        <w:object w:dxaOrig="2060" w:dyaOrig="660">
          <v:shape id="_x0000_i1110" type="#_x0000_t75" style="width:103pt;height:33pt" o:ole="">
            <v:imagedata r:id="rId36" o:title=""/>
          </v:shape>
          <o:OLEObject Type="Embed" ProgID="Equation.DSMT4" ShapeID="_x0000_i1110" DrawAspect="Content" ObjectID="_1501434913" r:id="rId161"/>
        </w:object>
      </w:r>
      <w:r>
        <w:t xml:space="preserve">;  </w: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]</w:t>
      </w:r>
      <w:r w:rsidR="00742CD3">
        <w:rPr>
          <w:bCs/>
        </w:rPr>
        <w:t>(b  )  Evaluate</w:t>
      </w:r>
      <w:r w:rsidR="00742CD3" w:rsidRPr="00F441B3">
        <w:rPr>
          <w:position w:val="-18"/>
        </w:rPr>
        <w:object w:dxaOrig="1780" w:dyaOrig="560">
          <v:shape id="_x0000_i1111" type="#_x0000_t75" style="width:89.5pt;height:28.5pt" o:ole="">
            <v:imagedata r:id="rId162" o:title=""/>
          </v:shape>
          <o:OLEObject Type="Embed" ProgID="Equation.DSMT4" ShapeID="_x0000_i1111" DrawAspect="Content" ObjectID="_1501434914" r:id="rId163"/>
        </w:objec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]</w:t>
      </w:r>
    </w:p>
    <w:p w:rsidR="0063330D" w:rsidRDefault="00742CD3" w:rsidP="001C361B">
      <w:pPr>
        <w:tabs>
          <w:tab w:val="right" w:pos="9840"/>
        </w:tabs>
        <w:ind w:left="-1440"/>
      </w:pPr>
      <w:r>
        <w:t>(c</w:t>
      </w:r>
      <w:r w:rsidR="00AF44DF">
        <w:t xml:space="preserve">) </w:t>
      </w:r>
      <w:r w:rsidR="001C361B">
        <w:rPr>
          <w:bCs/>
        </w:rPr>
        <w:t xml:space="preserve">Evaluate:  </w:t>
      </w:r>
      <w:r w:rsidR="00BB2676" w:rsidRPr="00CF2333">
        <w:rPr>
          <w:position w:val="-18"/>
        </w:rPr>
        <w:object w:dxaOrig="1320" w:dyaOrig="520">
          <v:shape id="_x0000_i1112" type="#_x0000_t75" style="width:66.5pt;height:26.5pt" o:ole="">
            <v:imagedata r:id="rId164" o:title=""/>
          </v:shape>
          <o:OLEObject Type="Embed" ProgID="Equation.DSMT4" ShapeID="_x0000_i1112" DrawAspect="Content" ObjectID="_1501434915" r:id="rId165"/>
        </w:object>
      </w:r>
      <w:r w:rsidR="00B91148" w:rsidRPr="00B91148">
        <w:rPr>
          <w:sz w:val="36"/>
          <w:szCs w:val="36"/>
        </w:rPr>
        <w:t>[</w:t>
      </w:r>
      <w:r w:rsidR="00B91148">
        <w:rPr>
          <w:sz w:val="36"/>
          <w:szCs w:val="36"/>
        </w:rPr>
        <w:t>5</w:t>
      </w:r>
      <w:r w:rsidR="009B3970">
        <w:t xml:space="preserve"> (e</w:t>
      </w:r>
    </w:p>
    <w:p w:rsidR="00742CD3" w:rsidRPr="00742CD3" w:rsidRDefault="001C361B" w:rsidP="009B3970">
      <w:pPr>
        <w:tabs>
          <w:tab w:val="right" w:pos="9840"/>
        </w:tabs>
        <w:ind w:left="-1440"/>
        <w:rPr>
          <w:b/>
          <w:u w:val="single"/>
        </w:rPr>
      </w:pPr>
      <w:r w:rsidRPr="00742CD3">
        <w:rPr>
          <w:b/>
          <w:u w:val="single"/>
        </w:rPr>
        <w:t>Question II</w:t>
      </w:r>
      <w:r w:rsidR="00024C0A" w:rsidRPr="00742CD3">
        <w:rPr>
          <w:b/>
          <w:u w:val="single"/>
        </w:rPr>
        <w:t xml:space="preserve"> (2</w:t>
      </w:r>
      <w:r w:rsidRPr="00742CD3">
        <w:rPr>
          <w:b/>
          <w:u w:val="single"/>
        </w:rPr>
        <w:t xml:space="preserve">0 marks)  </w:t>
      </w:r>
    </w:p>
    <w:p w:rsidR="005B4B68" w:rsidRPr="005B4B68" w:rsidRDefault="001C361B" w:rsidP="00070D24">
      <w:pPr>
        <w:pStyle w:val="BodyText"/>
        <w:tabs>
          <w:tab w:val="right" w:pos="9840"/>
        </w:tabs>
        <w:spacing w:after="0"/>
        <w:ind w:left="-1440" w:right="5"/>
        <w:rPr>
          <w:b/>
          <w:u w:val="single"/>
        </w:rPr>
      </w:pPr>
      <w:r w:rsidRPr="00E254FF">
        <w:rPr>
          <w:sz w:val="24"/>
          <w:szCs w:val="24"/>
        </w:rPr>
        <w:t xml:space="preserve">(a) </w:t>
      </w:r>
      <w:r w:rsidR="005B4B68" w:rsidRPr="00E254FF">
        <w:rPr>
          <w:sz w:val="24"/>
          <w:szCs w:val="24"/>
        </w:rPr>
        <w:t>Find</w:t>
      </w:r>
      <w:r w:rsidRPr="00E254FF">
        <w:rPr>
          <w:position w:val="-24"/>
          <w:sz w:val="24"/>
          <w:szCs w:val="24"/>
        </w:rPr>
        <w:object w:dxaOrig="2380" w:dyaOrig="660">
          <v:shape id="_x0000_i1113" type="#_x0000_t75" style="width:119pt;height:33pt" o:ole="">
            <v:imagedata r:id="rId166" o:title=""/>
          </v:shape>
          <o:OLEObject Type="Embed" ProgID="Equation.DSMT4" ShapeID="_x0000_i1113" DrawAspect="Content" ObjectID="_1501434916" r:id="rId167"/>
        </w:object>
      </w:r>
      <w:r w:rsidR="00947641" w:rsidRPr="00B91148">
        <w:rPr>
          <w:sz w:val="36"/>
          <w:szCs w:val="36"/>
        </w:rPr>
        <w:t>[</w:t>
      </w:r>
      <w:r w:rsidR="00947641">
        <w:rPr>
          <w:sz w:val="36"/>
          <w:szCs w:val="36"/>
        </w:rPr>
        <w:t>4]</w:t>
      </w:r>
      <w:r w:rsidRPr="005B4B68">
        <w:rPr>
          <w:b/>
          <w:u w:val="single"/>
        </w:rPr>
        <w:t>Question II</w:t>
      </w:r>
      <w:r w:rsidR="00024C0A" w:rsidRPr="005B4B68">
        <w:rPr>
          <w:b/>
          <w:u w:val="single"/>
        </w:rPr>
        <w:t>I (2</w:t>
      </w:r>
      <w:r w:rsidRPr="005B4B68">
        <w:rPr>
          <w:b/>
          <w:u w:val="single"/>
        </w:rPr>
        <w:t xml:space="preserve">0 marks)  </w:t>
      </w:r>
    </w:p>
    <w:p w:rsidR="00A746C8" w:rsidRDefault="001C361B" w:rsidP="00A746C8">
      <w:pPr>
        <w:tabs>
          <w:tab w:val="right" w:pos="9840"/>
        </w:tabs>
        <w:ind w:left="-1440"/>
      </w:pPr>
      <w:r>
        <w:t xml:space="preserve">(a) </w:t>
      </w:r>
      <w:r w:rsidR="005B4B68">
        <w:t>F</w:t>
      </w:r>
      <w:r w:rsidR="005B4B68" w:rsidRPr="0005552E">
        <w:t>ind  dy/</w:t>
      </w:r>
      <w:r w:rsidR="005B4B68">
        <w:t>dtof</w:t>
      </w:r>
      <w:r w:rsidRPr="006C63CB">
        <w:rPr>
          <w:position w:val="-14"/>
        </w:rPr>
        <w:object w:dxaOrig="1840" w:dyaOrig="440">
          <v:shape id="_x0000_i1114" type="#_x0000_t75" style="width:92.5pt;height:22.5pt" o:ole="">
            <v:imagedata r:id="rId30" o:title=""/>
          </v:shape>
          <o:OLEObject Type="Embed" ProgID="Equation.DSMT4" ShapeID="_x0000_i1114" DrawAspect="Content" ObjectID="_1501434917" r:id="rId168"/>
        </w:object>
      </w:r>
      <w:r>
        <w:t>.</w: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  <w:r w:rsidR="005B4B68">
        <w:rPr>
          <w:bCs/>
        </w:rPr>
        <w:t>(b)</w:t>
      </w:r>
      <w:r>
        <w:rPr>
          <w:bCs/>
        </w:rPr>
        <w:t xml:space="preserve">  Evaluate</w:t>
      </w:r>
      <w:r w:rsidRPr="002A58E9">
        <w:rPr>
          <w:position w:val="-32"/>
        </w:rPr>
        <w:object w:dxaOrig="1620" w:dyaOrig="760">
          <v:shape id="_x0000_i1115" type="#_x0000_t75" style="width:81pt;height:38.5pt" o:ole="">
            <v:imagedata r:id="rId169" o:title=""/>
          </v:shape>
          <o:OLEObject Type="Embed" ProgID="Equation.DSMT4" ShapeID="_x0000_i1115" DrawAspect="Content" ObjectID="_1501434918" r:id="rId170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  <w:r w:rsidR="005B4B68">
        <w:t xml:space="preserve">(c) </w:t>
      </w:r>
      <w:r w:rsidR="00A746C8">
        <w:t xml:space="preserve">Find the area of the region bounded by </w:t>
      </w:r>
      <w:r w:rsidR="00CF2B78" w:rsidRPr="0005552E">
        <w:rPr>
          <w:position w:val="-10"/>
        </w:rPr>
        <w:object w:dxaOrig="2220" w:dyaOrig="360">
          <v:shape id="_x0000_i1116" type="#_x0000_t75" style="width:111pt;height:17pt" o:ole="">
            <v:imagedata r:id="rId171" o:title=""/>
          </v:shape>
          <o:OLEObject Type="Embed" ProgID="Equation.DSMT4" ShapeID="_x0000_i1116" DrawAspect="Content" ObjectID="_1501434919" r:id="rId172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8]</w:t>
      </w:r>
    </w:p>
    <w:p w:rsidR="001C361B" w:rsidRDefault="001C361B" w:rsidP="001C361B">
      <w:pPr>
        <w:tabs>
          <w:tab w:val="right" w:pos="9840"/>
        </w:tabs>
        <w:ind w:left="-1440"/>
      </w:pPr>
    </w:p>
    <w:p w:rsidR="0072035B" w:rsidRDefault="001C361B" w:rsidP="0072035B">
      <w:pPr>
        <w:tabs>
          <w:tab w:val="right" w:pos="9840"/>
        </w:tabs>
        <w:ind w:left="-1440"/>
        <w:rPr>
          <w:b/>
          <w:u w:val="single"/>
        </w:rPr>
      </w:pPr>
      <w:r w:rsidRPr="0072035B">
        <w:rPr>
          <w:b/>
          <w:u w:val="single"/>
        </w:rPr>
        <w:t>Question IV</w:t>
      </w:r>
      <w:r w:rsidR="00024C0A" w:rsidRPr="0072035B">
        <w:rPr>
          <w:b/>
          <w:u w:val="single"/>
        </w:rPr>
        <w:t xml:space="preserve"> (2</w:t>
      </w:r>
      <w:r w:rsidRPr="0072035B">
        <w:rPr>
          <w:b/>
          <w:u w:val="single"/>
        </w:rPr>
        <w:t xml:space="preserve">0 marks)  </w:t>
      </w:r>
    </w:p>
    <w:p w:rsidR="00FE5E01" w:rsidRPr="0072035B" w:rsidRDefault="0072035B" w:rsidP="0072035B">
      <w:pPr>
        <w:tabs>
          <w:tab w:val="right" w:pos="9840"/>
        </w:tabs>
        <w:ind w:left="-1440"/>
        <w:rPr>
          <w:b/>
          <w:u w:val="single"/>
        </w:rPr>
      </w:pPr>
      <w:r>
        <w:t xml:space="preserve">(a) </w:t>
      </w:r>
      <w:r w:rsidR="00215729">
        <w:t>F</w:t>
      </w:r>
      <w:r w:rsidR="00215729" w:rsidRPr="0005552E">
        <w:t>ind  dy/</w:t>
      </w:r>
      <w:r w:rsidR="00215729">
        <w:t>dxof</w:t>
      </w:r>
      <w:r w:rsidR="001C361B" w:rsidRPr="0005552E">
        <w:rPr>
          <w:position w:val="-10"/>
        </w:rPr>
        <w:object w:dxaOrig="1420" w:dyaOrig="360">
          <v:shape id="_x0000_i1117" type="#_x0000_t75" style="width:70.5pt;height:17pt" o:ole="">
            <v:imagedata r:id="rId16" o:title=""/>
          </v:shape>
          <o:OLEObject Type="Embed" ProgID="Equation.DSMT4" ShapeID="_x0000_i1117" DrawAspect="Content" ObjectID="_1501434920" r:id="rId173"/>
        </w:object>
      </w:r>
      <w:r w:rsidR="001C361B">
        <w:t>;</w: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  <w:r w:rsidR="00F567D0">
        <w:t>(b)</w:t>
      </w:r>
      <w:r w:rsidR="00F567D0" w:rsidRPr="005627F9">
        <w:rPr>
          <w:position w:val="-32"/>
        </w:rPr>
        <w:object w:dxaOrig="2140" w:dyaOrig="760">
          <v:shape id="_x0000_i1118" type="#_x0000_t75" style="width:107pt;height:38.5pt" o:ole="">
            <v:imagedata r:id="rId174" o:title=""/>
          </v:shape>
          <o:OLEObject Type="Embed" ProgID="Equation.DSMT4" ShapeID="_x0000_i1118" DrawAspect="Content" ObjectID="_1501434921" r:id="rId175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</w:p>
    <w:p w:rsidR="00FE5E01" w:rsidRPr="00FE5E01" w:rsidRDefault="0072035B" w:rsidP="00FE5E01">
      <w:pPr>
        <w:tabs>
          <w:tab w:val="right" w:pos="9840"/>
        </w:tabs>
        <w:ind w:left="-1440"/>
        <w:rPr>
          <w:u w:val="single"/>
        </w:rPr>
      </w:pPr>
      <w:r>
        <w:t xml:space="preserve">(c) </w:t>
      </w:r>
      <w:r w:rsidR="00FE5E01">
        <w:t>Sketch the region R bounded by the graphs of the given equations and find the volume of the solid generated by  revolving R about the indicated axis:</w:t>
      </w:r>
      <w:r w:rsidR="00024C0A" w:rsidRPr="0005552E">
        <w:rPr>
          <w:position w:val="-10"/>
        </w:rPr>
        <w:object w:dxaOrig="1880" w:dyaOrig="360">
          <v:shape id="_x0000_i1119" type="#_x0000_t75" style="width:94.5pt;height:17pt" o:ole="">
            <v:imagedata r:id="rId176" o:title=""/>
          </v:shape>
          <o:OLEObject Type="Embed" ProgID="Equation.DSMT4" ShapeID="_x0000_i1119" DrawAspect="Content" ObjectID="_1501434922" r:id="rId177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8]</w:t>
      </w:r>
    </w:p>
    <w:p w:rsidR="001C361B" w:rsidRDefault="001C361B" w:rsidP="001C361B">
      <w:pPr>
        <w:tabs>
          <w:tab w:val="right" w:pos="9840"/>
        </w:tabs>
        <w:ind w:left="-1440"/>
      </w:pPr>
    </w:p>
    <w:p w:rsidR="0072035B" w:rsidRDefault="00B55A27" w:rsidP="001C361B">
      <w:pPr>
        <w:tabs>
          <w:tab w:val="right" w:pos="9840"/>
        </w:tabs>
        <w:ind w:left="-1440"/>
      </w:pPr>
      <w:r>
        <w:rPr>
          <w:b/>
          <w:u w:val="single"/>
        </w:rPr>
        <w:t>Question V (2</w:t>
      </w:r>
      <w:r w:rsidR="001C361B" w:rsidRPr="0072035B">
        <w:rPr>
          <w:b/>
          <w:u w:val="single"/>
        </w:rPr>
        <w:t xml:space="preserve">0 marks)  </w:t>
      </w:r>
      <w:r w:rsidR="001C361B" w:rsidRPr="0072035B">
        <w:rPr>
          <w:b/>
        </w:rPr>
        <w:t>.</w:t>
      </w:r>
    </w:p>
    <w:p w:rsidR="0072035B" w:rsidRDefault="0072035B" w:rsidP="001C361B">
      <w:pPr>
        <w:tabs>
          <w:tab w:val="right" w:pos="9840"/>
        </w:tabs>
        <w:ind w:left="-1440"/>
      </w:pPr>
      <w:r>
        <w:t>(a)F</w:t>
      </w:r>
      <w:r w:rsidRPr="0005552E">
        <w:t>ind  dy/</w:t>
      </w:r>
      <w:r>
        <w:t>dtof</w:t>
      </w:r>
      <w:r w:rsidRPr="00BF3A11">
        <w:rPr>
          <w:position w:val="-10"/>
        </w:rPr>
        <w:object w:dxaOrig="1020" w:dyaOrig="360">
          <v:shape id="_x0000_i1120" type="#_x0000_t75" style="width:52pt;height:17pt" o:ole="">
            <v:imagedata r:id="rId10" o:title=""/>
          </v:shape>
          <o:OLEObject Type="Embed" ProgID="Equation.DSMT4" ShapeID="_x0000_i1120" DrawAspect="Content" ObjectID="_1501434923" r:id="rId178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  <w:r>
        <w:t xml:space="preserve"> (b) </w:t>
      </w:r>
      <w:r w:rsidRPr="00492E3E">
        <w:rPr>
          <w:position w:val="-28"/>
        </w:rPr>
        <w:object w:dxaOrig="3560" w:dyaOrig="700">
          <v:shape id="_x0000_i1121" type="#_x0000_t75" style="width:178pt;height:35pt" o:ole="">
            <v:imagedata r:id="rId179" o:title=""/>
          </v:shape>
          <o:OLEObject Type="Embed" ProgID="Equation.DSMT4" ShapeID="_x0000_i1121" DrawAspect="Content" ObjectID="_1501434924" r:id="rId180"/>
        </w:objec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8]</w:t>
      </w:r>
    </w:p>
    <w:p w:rsidR="001C361B" w:rsidRDefault="0072035B" w:rsidP="001C361B">
      <w:pPr>
        <w:tabs>
          <w:tab w:val="right" w:pos="9840"/>
        </w:tabs>
        <w:ind w:left="-1440"/>
      </w:pPr>
      <w:r>
        <w:t xml:space="preserve">(c ) </w:t>
      </w:r>
      <w:r w:rsidR="001C361B">
        <w:t xml:space="preserve">Given  f(x) = </w:t>
      </w:r>
      <w:r w:rsidR="001C361B" w:rsidRPr="002A58E9">
        <w:rPr>
          <w:position w:val="-10"/>
        </w:rPr>
        <w:object w:dxaOrig="1740" w:dyaOrig="360">
          <v:shape id="_x0000_i1122" type="#_x0000_t75" style="width:87pt;height:17pt" o:ole="">
            <v:imagedata r:id="rId28" o:title=""/>
          </v:shape>
          <o:OLEObject Type="Embed" ProgID="Equation.DSMT4" ShapeID="_x0000_i1122" DrawAspect="Content" ObjectID="_1501434925" r:id="rId181"/>
        </w:object>
      </w:r>
      <w:r w:rsidR="001C361B">
        <w:t>f</w:t>
      </w:r>
      <w:r w:rsidR="001C361B" w:rsidRPr="00AF4FCF">
        <w:t>ind x values corresponding to all local extrema, points of inflections;</w:t>
      </w:r>
      <w:r w:rsidR="001C361B">
        <w:t xml:space="preserve"> and </w:t>
      </w:r>
      <w:r w:rsidR="001C361B" w:rsidRPr="00AF4FCF">
        <w:t>find regions of concavity</w:t>
      </w:r>
      <w:r w:rsidR="001C361B">
        <w:t>;</w:t>
      </w:r>
      <w:r w:rsidR="001C361B" w:rsidRPr="00AF4FCF">
        <w:t xml:space="preserve"> and</w:t>
      </w:r>
      <w:r w:rsidR="001C361B">
        <w:t xml:space="preserve"> where f  increases/decreases; </w:t>
      </w:r>
      <w:r w:rsidR="001C361B" w:rsidRPr="00AF4FCF">
        <w:t xml:space="preserve"> Sketch the graph of f.</w:t>
      </w:r>
      <w:r w:rsidR="000475DA" w:rsidRPr="00B91148">
        <w:rPr>
          <w:sz w:val="36"/>
          <w:szCs w:val="36"/>
        </w:rPr>
        <w:t>[</w:t>
      </w:r>
      <w:r w:rsidR="000475DA">
        <w:rPr>
          <w:sz w:val="36"/>
          <w:szCs w:val="36"/>
        </w:rPr>
        <w:t>6]</w:t>
      </w:r>
    </w:p>
    <w:p w:rsidR="001C361B" w:rsidRDefault="001C361B" w:rsidP="003D34A2">
      <w:pPr>
        <w:pStyle w:val="BodyText"/>
        <w:tabs>
          <w:tab w:val="right" w:pos="9840"/>
        </w:tabs>
        <w:spacing w:after="0"/>
        <w:ind w:left="-1440" w:right="5"/>
      </w:pPr>
    </w:p>
    <w:p w:rsidR="000D4C5C" w:rsidRPr="000D4C5C" w:rsidRDefault="000D4C5C" w:rsidP="000D4C5C">
      <w:pPr>
        <w:tabs>
          <w:tab w:val="right" w:pos="9840"/>
        </w:tabs>
        <w:ind w:left="-1440" w:right="5"/>
        <w:rPr>
          <w:sz w:val="18"/>
          <w:szCs w:val="18"/>
          <w:u w:val="single"/>
        </w:rPr>
      </w:pPr>
    </w:p>
    <w:p w:rsidR="00156841" w:rsidRPr="000D4C5C" w:rsidRDefault="00156841" w:rsidP="003D34A2">
      <w:pPr>
        <w:pStyle w:val="BodyText"/>
        <w:tabs>
          <w:tab w:val="right" w:pos="9840"/>
        </w:tabs>
        <w:spacing w:after="0"/>
        <w:ind w:left="-1440" w:right="5"/>
        <w:rPr>
          <w:sz w:val="18"/>
          <w:szCs w:val="18"/>
        </w:rPr>
      </w:pPr>
    </w:p>
    <w:p w:rsidR="00D450A5" w:rsidRPr="00B60E7E" w:rsidRDefault="00D450A5" w:rsidP="0048023B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Vertical,</w:t>
      </w:r>
      <w:r w:rsidRPr="00B60E7E">
        <w:rPr>
          <w:b/>
          <w:sz w:val="28"/>
          <w:szCs w:val="28"/>
          <w:u w:val="single"/>
        </w:rPr>
        <w:t xml:space="preserve"> Horizontal</w:t>
      </w:r>
      <w:r>
        <w:rPr>
          <w:b/>
          <w:sz w:val="28"/>
          <w:szCs w:val="28"/>
          <w:u w:val="single"/>
        </w:rPr>
        <w:t xml:space="preserve"> and Oblique</w:t>
      </w:r>
      <w:r w:rsidRPr="00B60E7E">
        <w:rPr>
          <w:b/>
          <w:sz w:val="28"/>
          <w:szCs w:val="28"/>
          <w:u w:val="single"/>
        </w:rPr>
        <w:t>Assymptotes:</w:t>
      </w:r>
    </w:p>
    <w:p w:rsidR="00D450A5" w:rsidRDefault="00D450A5" w:rsidP="0048023B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  <w:r w:rsidRPr="00722314">
        <w:rPr>
          <w:position w:val="-32"/>
        </w:rPr>
        <w:object w:dxaOrig="7300" w:dyaOrig="740">
          <v:shape id="_x0000_i1123" type="#_x0000_t75" style="width:365.5pt;height:36.5pt" o:ole="">
            <v:imagedata r:id="rId182" o:title=""/>
          </v:shape>
          <o:OLEObject Type="Embed" ProgID="Equation.DSMT4" ShapeID="_x0000_i1123" DrawAspect="Content" ObjectID="_1501434926" r:id="rId183"/>
        </w:object>
      </w:r>
    </w:p>
    <w:p w:rsidR="00D450A5" w:rsidRDefault="00D450A5" w:rsidP="0048023B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  <w:r w:rsidRPr="00722314">
        <w:rPr>
          <w:position w:val="-32"/>
        </w:rPr>
        <w:object w:dxaOrig="5380" w:dyaOrig="740">
          <v:shape id="_x0000_i1124" type="#_x0000_t75" style="width:269.5pt;height:36.5pt" o:ole="">
            <v:imagedata r:id="rId184" o:title=""/>
          </v:shape>
          <o:OLEObject Type="Embed" ProgID="Equation.DSMT4" ShapeID="_x0000_i1124" DrawAspect="Content" ObjectID="_1501434927" r:id="rId185"/>
        </w:object>
      </w:r>
    </w:p>
    <w:p w:rsidR="00D450A5" w:rsidRDefault="00D450A5" w:rsidP="005B2C4A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  <w:r w:rsidRPr="0005552E">
        <w:t xml:space="preserve">Sketch the graphs of </w:t>
      </w:r>
      <w:r>
        <w:t xml:space="preserve"> f and d</w:t>
      </w:r>
      <w:r w:rsidRPr="0005552E">
        <w:t>etermine the asymptotes</w:t>
      </w:r>
      <w:r>
        <w:t xml:space="preserve"> for </w:t>
      </w:r>
      <w:r w:rsidRPr="00197B09">
        <w:rPr>
          <w:position w:val="-24"/>
        </w:rPr>
        <w:object w:dxaOrig="1060" w:dyaOrig="620">
          <v:shape id="_x0000_i1125" type="#_x0000_t75" style="width:53.5pt;height:31pt" o:ole="">
            <v:imagedata r:id="rId186" o:title=""/>
          </v:shape>
          <o:OLEObject Type="Embed" ProgID="Equation.DSMT4" ShapeID="_x0000_i1125" DrawAspect="Content" ObjectID="_1501434928" r:id="rId187"/>
        </w:object>
      </w:r>
      <w:r w:rsidRPr="0005552E">
        <w:rPr>
          <w:position w:val="-24"/>
        </w:rPr>
        <w:object w:dxaOrig="760" w:dyaOrig="660">
          <v:shape id="_x0000_i1126" type="#_x0000_t75" style="width:38.5pt;height:33pt" o:ole="">
            <v:imagedata r:id="rId188" o:title=""/>
          </v:shape>
          <o:OLEObject Type="Embed" ProgID="Equation.DSMT4" ShapeID="_x0000_i1126" DrawAspect="Content" ObjectID="_1501434929" r:id="rId189"/>
        </w:object>
      </w:r>
      <w:r w:rsidRPr="00722314">
        <w:rPr>
          <w:position w:val="-24"/>
        </w:rPr>
        <w:object w:dxaOrig="660" w:dyaOrig="660">
          <v:shape id="_x0000_i1127" type="#_x0000_t75" style="width:33pt;height:33pt" o:ole="">
            <v:imagedata r:id="rId190" o:title=""/>
          </v:shape>
          <o:OLEObject Type="Embed" ProgID="Equation.DSMT4" ShapeID="_x0000_i1127" DrawAspect="Content" ObjectID="_1501434930" r:id="rId191"/>
        </w:object>
      </w:r>
    </w:p>
    <w:p w:rsidR="00D450A5" w:rsidRDefault="00D450A5" w:rsidP="00427379">
      <w:pPr>
        <w:tabs>
          <w:tab w:val="left" w:pos="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  <w:tab w:val="left" w:pos="9000"/>
          <w:tab w:val="left" w:pos="9360"/>
          <w:tab w:val="right" w:pos="9840"/>
          <w:tab w:val="left" w:pos="10620"/>
        </w:tabs>
        <w:ind w:left="-1440" w:right="5"/>
      </w:pP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1.   (a)  </w:t>
      </w:r>
      <w:r w:rsidRPr="0005552E">
        <w:rPr>
          <w:position w:val="-28"/>
        </w:rPr>
        <w:object w:dxaOrig="4800" w:dyaOrig="660">
          <v:shape id="_x0000_i1128" type="#_x0000_t75" style="width:240pt;height:33pt" o:ole="">
            <v:imagedata r:id="rId192" o:title=""/>
          </v:shape>
          <o:OLEObject Type="Embed" ProgID="Equation.DSMT4" ShapeID="_x0000_i1128" DrawAspect="Content" ObjectID="_1501434931" r:id="rId193"/>
        </w:object>
      </w:r>
      <w:r>
        <w:t xml:space="preserve">; </w:t>
      </w:r>
      <w:r>
        <w:rPr>
          <w:b/>
          <w:sz w:val="32"/>
          <w:szCs w:val="32"/>
        </w:rPr>
        <w:t>[4]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   (b)  </w:t>
      </w:r>
      <w:r w:rsidRPr="002A58E9">
        <w:rPr>
          <w:position w:val="-30"/>
        </w:rPr>
        <w:object w:dxaOrig="6640" w:dyaOrig="720">
          <v:shape id="_x0000_i1129" type="#_x0000_t75" style="width:331.5pt;height:36pt" o:ole="">
            <v:imagedata r:id="rId194" o:title=""/>
          </v:shape>
          <o:OLEObject Type="Embed" ProgID="Equation.DSMT4" ShapeID="_x0000_i1129" DrawAspect="Content" ObjectID="_1501434932" r:id="rId195"/>
        </w:object>
      </w:r>
      <w:r>
        <w:t>;</w:t>
      </w:r>
      <w:r>
        <w:rPr>
          <w:b/>
          <w:sz w:val="32"/>
          <w:szCs w:val="32"/>
        </w:rPr>
        <w:t>[4]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     (c)    </w:t>
      </w:r>
      <w:r w:rsidRPr="00580EBE">
        <w:rPr>
          <w:position w:val="-30"/>
        </w:rPr>
        <w:object w:dxaOrig="4860" w:dyaOrig="680">
          <v:shape id="_x0000_i1130" type="#_x0000_t75" style="width:243pt;height:34pt" o:ole="">
            <v:imagedata r:id="rId196" o:title=""/>
          </v:shape>
          <o:OLEObject Type="Embed" ProgID="Equation.DSMT4" ShapeID="_x0000_i1130" DrawAspect="Content" ObjectID="_1501434933" r:id="rId197"/>
        </w:object>
      </w:r>
      <w:r>
        <w:t xml:space="preserve">; </w:t>
      </w:r>
      <w:r>
        <w:rPr>
          <w:b/>
          <w:sz w:val="32"/>
          <w:szCs w:val="32"/>
        </w:rPr>
        <w:t>[4]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2.  (a) Given  </w:t>
      </w:r>
      <w:r w:rsidRPr="0005552E">
        <w:t xml:space="preserve"> f(x) = </w:t>
      </w:r>
      <w:r w:rsidRPr="007F46CB">
        <w:rPr>
          <w:position w:val="-8"/>
        </w:rPr>
        <w:object w:dxaOrig="2200" w:dyaOrig="360">
          <v:shape id="_x0000_i1131" type="#_x0000_t75" style="width:110pt;height:17pt" o:ole="">
            <v:imagedata r:id="rId152" o:title=""/>
          </v:shape>
          <o:OLEObject Type="Embed" ProgID="Equation.DSMT4" ShapeID="_x0000_i1131" DrawAspect="Content" ObjectID="_1501434934" r:id="rId198"/>
        </w:object>
      </w:r>
      <w:r>
        <w:t>;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>f’</w:t>
      </w:r>
      <w:r w:rsidRPr="0005552E">
        <w:t xml:space="preserve">(x) = </w:t>
      </w:r>
      <w:r w:rsidRPr="00347731">
        <w:rPr>
          <w:position w:val="-28"/>
        </w:rPr>
        <w:object w:dxaOrig="4840" w:dyaOrig="700">
          <v:shape id="_x0000_i1132" type="#_x0000_t75" style="width:242pt;height:35pt" o:ole="">
            <v:imagedata r:id="rId199" o:title=""/>
          </v:shape>
          <o:OLEObject Type="Embed" ProgID="Equation.DSMT4" ShapeID="_x0000_i1132" DrawAspect="Content" ObjectID="_1501434935" r:id="rId200"/>
        </w:object>
      </w:r>
    </w:p>
    <w:p w:rsidR="00C674B6" w:rsidRDefault="00C674B6" w:rsidP="00C674B6">
      <w:pPr>
        <w:tabs>
          <w:tab w:val="right" w:pos="9840"/>
        </w:tabs>
        <w:ind w:left="-1440" w:right="5"/>
      </w:pPr>
      <w:r w:rsidRPr="005E261C">
        <w:rPr>
          <w:position w:val="-28"/>
        </w:rPr>
        <w:object w:dxaOrig="4300" w:dyaOrig="660">
          <v:shape id="_x0000_i1133" type="#_x0000_t75" style="width:214.5pt;height:33pt" o:ole="">
            <v:imagedata r:id="rId201" o:title=""/>
          </v:shape>
          <o:OLEObject Type="Embed" ProgID="Equation.DSMT4" ShapeID="_x0000_i1133" DrawAspect="Content" ObjectID="_1501434936" r:id="rId202"/>
        </w:object>
      </w:r>
      <w:r>
        <w:t>Ans</w:t>
      </w:r>
      <w:r>
        <w:rPr>
          <w:b/>
          <w:sz w:val="32"/>
          <w:szCs w:val="32"/>
        </w:rPr>
        <w:t>[5]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     (b)   </w:t>
      </w:r>
      <w:r w:rsidRPr="005E261C">
        <w:rPr>
          <w:position w:val="-28"/>
        </w:rPr>
        <w:object w:dxaOrig="1500" w:dyaOrig="700">
          <v:shape id="_x0000_i1134" type="#_x0000_t75" style="width:75pt;height:35pt" o:ole="">
            <v:imagedata r:id="rId203" o:title=""/>
          </v:shape>
          <o:OLEObject Type="Embed" ProgID="Equation.DSMT4" ShapeID="_x0000_i1134" DrawAspect="Content" ObjectID="_1501434937" r:id="rId204"/>
        </w:object>
      </w:r>
      <w:r>
        <w:t xml:space="preserve">;  y’ = </w:t>
      </w:r>
      <w:r w:rsidRPr="005E261C">
        <w:rPr>
          <w:position w:val="-28"/>
        </w:rPr>
        <w:object w:dxaOrig="4400" w:dyaOrig="700">
          <v:shape id="_x0000_i1135" type="#_x0000_t75" style="width:220.5pt;height:35pt" o:ole="">
            <v:imagedata r:id="rId205" o:title=""/>
          </v:shape>
          <o:OLEObject Type="Embed" ProgID="Equation.DSMT4" ShapeID="_x0000_i1135" DrawAspect="Content" ObjectID="_1501434938" r:id="rId206"/>
        </w:object>
      </w:r>
      <w:r>
        <w:t>Ans</w:t>
      </w:r>
      <w:r>
        <w:rPr>
          <w:b/>
          <w:sz w:val="32"/>
          <w:szCs w:val="32"/>
        </w:rPr>
        <w:t>[5]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  <w:r>
        <w:rPr>
          <w:sz w:val="24"/>
          <w:szCs w:val="24"/>
        </w:rPr>
        <w:t xml:space="preserve">3.   </w:t>
      </w:r>
      <w:r w:rsidRPr="002A58E9">
        <w:rPr>
          <w:position w:val="-24"/>
        </w:rPr>
        <w:object w:dxaOrig="4280" w:dyaOrig="620">
          <v:shape id="_x0000_i1136" type="#_x0000_t75" style="width:214.5pt;height:31pt" o:ole="">
            <v:imagedata r:id="rId207" o:title=""/>
          </v:shape>
          <o:OLEObject Type="Embed" ProgID="Equation.DSMT4" ShapeID="_x0000_i1136" DrawAspect="Content" ObjectID="_1501434939" r:id="rId208"/>
        </w:object>
      </w:r>
      <w:r>
        <w:t>Ans</w:t>
      </w:r>
      <w:r>
        <w:rPr>
          <w:b/>
          <w:sz w:val="32"/>
          <w:szCs w:val="32"/>
        </w:rPr>
        <w:t>[5]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  <w:r w:rsidRPr="00C23074">
        <w:rPr>
          <w:position w:val="-36"/>
        </w:rPr>
        <w:object w:dxaOrig="7660" w:dyaOrig="800">
          <v:shape id="_x0000_i1137" type="#_x0000_t75" style="width:384pt;height:40pt" o:ole="">
            <v:imagedata r:id="rId209" o:title=""/>
          </v:shape>
          <o:OLEObject Type="Embed" ProgID="Equation.DSMT4" ShapeID="_x0000_i1137" DrawAspect="Content" ObjectID="_1501434940" r:id="rId210"/>
        </w:object>
      </w:r>
      <w:r>
        <w:t>Ans</w:t>
      </w:r>
      <w:r>
        <w:rPr>
          <w:b/>
          <w:sz w:val="32"/>
          <w:szCs w:val="32"/>
        </w:rPr>
        <w:t>[5]</w:t>
      </w:r>
    </w:p>
    <w:p w:rsidR="00C674B6" w:rsidRDefault="00C674B6" w:rsidP="00C674B6">
      <w:pPr>
        <w:rPr>
          <w:b/>
          <w:u w:val="single"/>
        </w:rPr>
      </w:pPr>
      <w:r>
        <w:t>f’(x) =</w:t>
      </w:r>
      <w:r w:rsidRPr="00870A7F">
        <w:rPr>
          <w:position w:val="-24"/>
        </w:rPr>
        <w:object w:dxaOrig="6300" w:dyaOrig="700">
          <v:shape id="_x0000_i1138" type="#_x0000_t75" style="width:315pt;height:35pt" o:ole="">
            <v:imagedata r:id="rId211" o:title=""/>
          </v:shape>
          <o:OLEObject Type="Embed" ProgID="Equation.DSMT4" ShapeID="_x0000_i1138" DrawAspect="Content" ObjectID="_1501434941" r:id="rId212"/>
        </w:object>
      </w:r>
      <w:r>
        <w:t xml:space="preserve">; hence </w:t>
      </w:r>
    </w:p>
    <w:p w:rsidR="00C674B6" w:rsidRDefault="00C674B6" w:rsidP="00C674B6">
      <w:pPr>
        <w:tabs>
          <w:tab w:val="right" w:pos="9840"/>
        </w:tabs>
        <w:ind w:left="-1440" w:right="5"/>
        <w:rPr>
          <w:b/>
        </w:rPr>
      </w:pPr>
      <w:r w:rsidRPr="002A58E9">
        <w:rPr>
          <w:position w:val="-10"/>
        </w:rPr>
        <w:object w:dxaOrig="2439" w:dyaOrig="360">
          <v:shape id="_x0000_i1139" type="#_x0000_t75" style="width:122pt;height:17pt" o:ole="">
            <v:imagedata r:id="rId213" o:title=""/>
          </v:shape>
          <o:OLEObject Type="Embed" ProgID="Equation.DSMT4" ShapeID="_x0000_i1139" DrawAspect="Content" ObjectID="_1501434942" r:id="rId214"/>
        </w:object>
      </w:r>
      <w:r w:rsidRPr="0005552E">
        <w:t xml:space="preserve">satisfies the Hypotheses of </w:t>
      </w:r>
      <w:r w:rsidRPr="0005552E">
        <w:rPr>
          <w:b/>
        </w:rPr>
        <w:t>Mean Value theorem</w:t>
      </w:r>
      <w:r>
        <w:rPr>
          <w:b/>
        </w:rPr>
        <w:t xml:space="preserve">. </w:t>
      </w:r>
      <w:r>
        <w:t>Ans</w:t>
      </w:r>
      <w:r>
        <w:rPr>
          <w:b/>
          <w:sz w:val="32"/>
          <w:szCs w:val="32"/>
        </w:rPr>
        <w:t>[10]</w:t>
      </w:r>
    </w:p>
    <w:p w:rsidR="00C674B6" w:rsidRDefault="00C674B6" w:rsidP="00C674B6">
      <w:pPr>
        <w:tabs>
          <w:tab w:val="right" w:pos="9840"/>
        </w:tabs>
        <w:ind w:left="-1440" w:right="5"/>
      </w:pPr>
      <w:r>
        <w:t xml:space="preserve">5.  Given  f(x) = </w:t>
      </w:r>
      <w:r w:rsidRPr="006F4533">
        <w:rPr>
          <w:position w:val="-10"/>
        </w:rPr>
        <w:object w:dxaOrig="6540" w:dyaOrig="360">
          <v:shape id="_x0000_i1140" type="#_x0000_t75" style="width:327pt;height:17pt" o:ole="">
            <v:imagedata r:id="rId215" o:title=""/>
          </v:shape>
          <o:OLEObject Type="Embed" ProgID="Equation.DSMT4" ShapeID="_x0000_i1140" DrawAspect="Content" ObjectID="_1501434943" r:id="rId216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>At  x = -2/3 f is max;  at x = 1; f is min.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>Pi is at x = 1/6; hence incr. on (</w:t>
      </w:r>
      <w:r w:rsidRPr="00577FBE">
        <w:rPr>
          <w:position w:val="-14"/>
          <w:sz w:val="24"/>
          <w:szCs w:val="24"/>
        </w:rPr>
        <w:object w:dxaOrig="1960" w:dyaOrig="400">
          <v:shape id="_x0000_i1141" type="#_x0000_t75" style="width:98.5pt;height:20.5pt" o:ole="">
            <v:imagedata r:id="rId217" o:title=""/>
          </v:shape>
          <o:OLEObject Type="Embed" ProgID="Equation.DSMT4" ShapeID="_x0000_i1141" DrawAspect="Content" ObjectID="_1501434944" r:id="rId218"/>
        </w:object>
      </w:r>
      <w:r>
        <w:rPr>
          <w:sz w:val="24"/>
          <w:szCs w:val="24"/>
        </w:rPr>
        <w:t>;  fdecr.   on</w:t>
      </w:r>
      <w:r w:rsidRPr="00577FBE">
        <w:rPr>
          <w:position w:val="-14"/>
          <w:sz w:val="24"/>
          <w:szCs w:val="24"/>
        </w:rPr>
        <w:object w:dxaOrig="999" w:dyaOrig="400">
          <v:shape id="_x0000_i1142" type="#_x0000_t75" style="width:49.5pt;height:20.5pt" o:ole="">
            <v:imagedata r:id="rId219" o:title=""/>
          </v:shape>
          <o:OLEObject Type="Embed" ProgID="Equation.DSMT4" ShapeID="_x0000_i1142" DrawAspect="Content" ObjectID="_1501434945" r:id="rId220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 xml:space="preserve">f  is  CD  on  </w:t>
      </w:r>
      <w:r w:rsidRPr="00577FBE">
        <w:rPr>
          <w:position w:val="-14"/>
          <w:sz w:val="24"/>
          <w:szCs w:val="24"/>
        </w:rPr>
        <w:object w:dxaOrig="1060" w:dyaOrig="400">
          <v:shape id="_x0000_i1143" type="#_x0000_t75" style="width:53.5pt;height:20.5pt" o:ole="">
            <v:imagedata r:id="rId221" o:title=""/>
          </v:shape>
          <o:OLEObject Type="Embed" ProgID="Equation.DSMT4" ShapeID="_x0000_i1143" DrawAspect="Content" ObjectID="_1501434946" r:id="rId222"/>
        </w:object>
      </w:r>
      <w:r>
        <w:rPr>
          <w:sz w:val="24"/>
          <w:szCs w:val="24"/>
        </w:rPr>
        <w:t xml:space="preserve">and is CU on  </w:t>
      </w:r>
      <w:r w:rsidRPr="00577FBE">
        <w:rPr>
          <w:position w:val="-14"/>
          <w:sz w:val="24"/>
          <w:szCs w:val="24"/>
        </w:rPr>
        <w:object w:dxaOrig="1100" w:dyaOrig="400">
          <v:shape id="_x0000_i1144" type="#_x0000_t75" style="width:54.5pt;height:20.5pt" o:ole="">
            <v:imagedata r:id="rId223" o:title=""/>
          </v:shape>
          <o:OLEObject Type="Embed" ProgID="Equation.DSMT4" ShapeID="_x0000_i1144" DrawAspect="Content" ObjectID="_1501434947" r:id="rId224"/>
        </w:object>
      </w:r>
      <w:r>
        <w:t>Ans</w:t>
      </w:r>
      <w:r>
        <w:rPr>
          <w:b/>
          <w:sz w:val="32"/>
          <w:szCs w:val="32"/>
        </w:rPr>
        <w:t>[8]</w:t>
      </w:r>
      <w:r w:rsidRPr="00577FBE">
        <w:rPr>
          <w:highlight w:val="green"/>
        </w:rPr>
        <w:t>Sketch the graph of f</w:t>
      </w:r>
      <w:r w:rsidRPr="00AF4FCF">
        <w:t>.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BD5087">
        <w:rPr>
          <w:position w:val="-18"/>
          <w:sz w:val="24"/>
          <w:szCs w:val="24"/>
        </w:rPr>
        <w:object w:dxaOrig="8400" w:dyaOrig="520">
          <v:shape id="_x0000_i1145" type="#_x0000_t75" style="width:420pt;height:26.5pt" o:ole="">
            <v:imagedata r:id="rId225" o:title=""/>
          </v:shape>
          <o:OLEObject Type="Embed" ProgID="Equation.DSMT4" ShapeID="_x0000_i1145" DrawAspect="Content" ObjectID="_1501434948" r:id="rId226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 w:rsidRPr="00CB0575">
        <w:rPr>
          <w:position w:val="-34"/>
          <w:sz w:val="24"/>
          <w:szCs w:val="24"/>
        </w:rPr>
        <w:object w:dxaOrig="4680" w:dyaOrig="800">
          <v:shape id="_x0000_i1146" type="#_x0000_t75" style="width:233.5pt;height:40pt" o:ole="">
            <v:imagedata r:id="rId227" o:title=""/>
          </v:shape>
          <o:OLEObject Type="Embed" ProgID="Equation.DSMT4" ShapeID="_x0000_i1146" DrawAspect="Content" ObjectID="_1501434949" r:id="rId228"/>
        </w:object>
      </w:r>
      <w:r>
        <w:t xml:space="preserve">Q E D    </w:t>
      </w:r>
      <w:r>
        <w:rPr>
          <w:b/>
          <w:sz w:val="32"/>
          <w:szCs w:val="32"/>
        </w:rPr>
        <w:t>[10]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 xml:space="preserve">7.  </w:t>
      </w:r>
      <w:r w:rsidRPr="00867DAF">
        <w:rPr>
          <w:position w:val="-36"/>
          <w:sz w:val="24"/>
          <w:szCs w:val="24"/>
        </w:rPr>
        <w:object w:dxaOrig="9139" w:dyaOrig="780">
          <v:shape id="_x0000_i1147" type="#_x0000_t75" style="width:457pt;height:39pt" o:ole="">
            <v:imagedata r:id="rId229" o:title=""/>
          </v:shape>
          <o:OLEObject Type="Embed" ProgID="Equation.DSMT4" ShapeID="_x0000_i1147" DrawAspect="Content" ObjectID="_1501434950" r:id="rId230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>5 = A  +  B;    -2  =  -2A + C – B +3B  = -2(5-B) +C+2B = -10  +4B + C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>8 = 4B  +  C;     -19 = 5 – B -3B + 3C ;   -24 = -4B +3C = -4B +24 – 12B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</w:rPr>
      </w:pPr>
      <w:r>
        <w:rPr>
          <w:sz w:val="24"/>
          <w:szCs w:val="24"/>
        </w:rPr>
        <w:t>-48 = -16B.   B = 3;   A = 2;   C = -4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  <w:vertAlign w:val="subscript"/>
        </w:rPr>
      </w:pPr>
      <w:r>
        <w:rPr>
          <w:sz w:val="24"/>
          <w:szCs w:val="24"/>
        </w:rPr>
        <w:t>.</w:t>
      </w:r>
      <w:r w:rsidRPr="00DD3972">
        <w:rPr>
          <w:position w:val="-36"/>
          <w:sz w:val="24"/>
          <w:szCs w:val="24"/>
          <w:vertAlign w:val="subscript"/>
        </w:rPr>
        <w:object w:dxaOrig="8500" w:dyaOrig="780">
          <v:shape id="_x0000_i1148" type="#_x0000_t75" style="width:424.5pt;height:39pt" o:ole="">
            <v:imagedata r:id="rId231" o:title=""/>
          </v:shape>
          <o:OLEObject Type="Embed" ProgID="Equation.DSMT4" ShapeID="_x0000_i1148" DrawAspect="Content" ObjectID="_1501434951" r:id="rId232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sz w:val="24"/>
          <w:szCs w:val="24"/>
          <w:vertAlign w:val="subscript"/>
        </w:rPr>
      </w:pPr>
      <w:r>
        <w:rPr>
          <w:sz w:val="24"/>
          <w:szCs w:val="24"/>
          <w:vertAlign w:val="subscript"/>
        </w:rPr>
        <w:t xml:space="preserve">=  </w:t>
      </w:r>
      <w:r w:rsidRPr="00DD3972">
        <w:rPr>
          <w:position w:val="-14"/>
          <w:sz w:val="24"/>
          <w:szCs w:val="24"/>
          <w:vertAlign w:val="subscript"/>
        </w:rPr>
        <w:object w:dxaOrig="6259" w:dyaOrig="440">
          <v:shape id="_x0000_i1149" type="#_x0000_t75" style="width:312.5pt;height:22.5pt" o:ole="">
            <v:imagedata r:id="rId233" o:title=""/>
          </v:shape>
          <o:OLEObject Type="Embed" ProgID="Equation.DSMT4" ShapeID="_x0000_i1149" DrawAspect="Content" ObjectID="_1501434952" r:id="rId234"/>
        </w:object>
      </w:r>
      <w:r>
        <w:t>Ans</w:t>
      </w:r>
      <w:r>
        <w:rPr>
          <w:b/>
          <w:sz w:val="32"/>
          <w:szCs w:val="32"/>
        </w:rPr>
        <w:t>[10]</w:t>
      </w:r>
    </w:p>
    <w:p w:rsidR="00C674B6" w:rsidRPr="00222657" w:rsidRDefault="00C674B6" w:rsidP="00C674B6">
      <w:pPr>
        <w:pStyle w:val="BodyText"/>
        <w:tabs>
          <w:tab w:val="right" w:pos="9840"/>
        </w:tabs>
        <w:spacing w:after="0"/>
        <w:ind w:left="-1440" w:right="5"/>
        <w:rPr>
          <w:b/>
          <w:sz w:val="32"/>
          <w:szCs w:val="32"/>
        </w:rPr>
      </w:pPr>
      <w:r>
        <w:t>Ans</w:t>
      </w:r>
      <w:r>
        <w:rPr>
          <w:b/>
          <w:sz w:val="32"/>
          <w:szCs w:val="32"/>
        </w:rPr>
        <w:t>[10]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  <w:r>
        <w:t xml:space="preserve">9.   </w:t>
      </w:r>
      <w:r w:rsidRPr="00BD5087">
        <w:rPr>
          <w:position w:val="-6"/>
        </w:rPr>
        <w:object w:dxaOrig="900" w:dyaOrig="279">
          <v:shape id="_x0000_i1150" type="#_x0000_t75" style="width:45pt;height:14.5pt" o:ole="">
            <v:imagedata r:id="rId235" o:title=""/>
          </v:shape>
          <o:OLEObject Type="Embed" ProgID="Equation.DSMT4" ShapeID="_x0000_i1150" DrawAspect="Content" ObjectID="_1501434953" r:id="rId236"/>
        </w:object>
      </w:r>
      <w:r w:rsidRPr="00BD5087">
        <w:rPr>
          <w:position w:val="-32"/>
        </w:rPr>
        <w:object w:dxaOrig="6280" w:dyaOrig="760">
          <v:shape id="_x0000_i1151" type="#_x0000_t75" style="width:314.5pt;height:38.5pt" o:ole="">
            <v:imagedata r:id="rId237" o:title=""/>
          </v:shape>
          <o:OLEObject Type="Embed" ProgID="Equation.DSMT4" ShapeID="_x0000_i1151" DrawAspect="Content" ObjectID="_1501434954" r:id="rId238"/>
        </w:object>
      </w:r>
      <w:r>
        <w:t>Ans</w:t>
      </w:r>
      <w:r>
        <w:rPr>
          <w:b/>
          <w:sz w:val="32"/>
          <w:szCs w:val="32"/>
        </w:rPr>
        <w:t>[10]</w: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  <w:r>
        <w:t xml:space="preserve">   10. </w:t>
      </w:r>
      <w:r w:rsidRPr="00BD5087">
        <w:rPr>
          <w:position w:val="-16"/>
        </w:rPr>
        <w:object w:dxaOrig="3660" w:dyaOrig="440">
          <v:shape id="_x0000_i1152" type="#_x0000_t75" style="width:183pt;height:22.5pt" o:ole="">
            <v:imagedata r:id="rId239" o:title=""/>
          </v:shape>
          <o:OLEObject Type="Embed" ProgID="Equation.DSMT4" ShapeID="_x0000_i1152" DrawAspect="Content" ObjectID="_1501434955" r:id="rId240"/>
        </w:object>
      </w:r>
      <w:r w:rsidRPr="003D0D81">
        <w:rPr>
          <w:position w:val="-16"/>
        </w:rPr>
        <w:object w:dxaOrig="4400" w:dyaOrig="440">
          <v:shape id="_x0000_i1153" type="#_x0000_t75" style="width:220.5pt;height:22.5pt" o:ole="">
            <v:imagedata r:id="rId241" o:title=""/>
          </v:shape>
          <o:OLEObject Type="Embed" ProgID="Equation.DSMT4" ShapeID="_x0000_i1153" DrawAspect="Content" ObjectID="_1501434956" r:id="rId242"/>
        </w:object>
      </w:r>
    </w:p>
    <w:p w:rsidR="00C674B6" w:rsidRDefault="00C674B6" w:rsidP="00C674B6">
      <w:pPr>
        <w:pStyle w:val="BodyText"/>
        <w:tabs>
          <w:tab w:val="right" w:pos="9840"/>
        </w:tabs>
        <w:spacing w:after="0"/>
        <w:ind w:left="-1440" w:right="5"/>
      </w:pPr>
      <w:r w:rsidRPr="006E1E49">
        <w:rPr>
          <w:position w:val="-16"/>
        </w:rPr>
        <w:object w:dxaOrig="6460" w:dyaOrig="440">
          <v:shape id="_x0000_i1154" type="#_x0000_t75" style="width:323.5pt;height:22.5pt" o:ole="">
            <v:imagedata r:id="rId243" o:title=""/>
          </v:shape>
          <o:OLEObject Type="Embed" ProgID="Equation.DSMT4" ShapeID="_x0000_i1154" DrawAspect="Content" ObjectID="_1501434957" r:id="rId244"/>
        </w:object>
      </w:r>
      <w:r>
        <w:t>Ans</w:t>
      </w:r>
      <w:r>
        <w:rPr>
          <w:b/>
          <w:sz w:val="32"/>
          <w:szCs w:val="32"/>
        </w:rPr>
        <w:t>[10]</w:t>
      </w:r>
    </w:p>
    <w:sectPr w:rsidR="00C674B6" w:rsidSect="008F0271">
      <w:footerReference w:type="even" r:id="rId245"/>
      <w:footerReference w:type="default" r:id="rId246"/>
      <w:pgSz w:w="11909" w:h="16834" w:code="9"/>
      <w:pgMar w:top="1440" w:right="1440" w:bottom="1440" w:left="1440" w:header="720" w:footer="720" w:gutter="432"/>
      <w:pgNumType w:fmt="numberInDash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484D" w:rsidRDefault="0063484D">
      <w:r>
        <w:separator/>
      </w:r>
    </w:p>
  </w:endnote>
  <w:endnote w:type="continuationSeparator" w:id="0">
    <w:p w:rsidR="0063484D" w:rsidRDefault="006348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484D" w:rsidRDefault="0063484D" w:rsidP="00EB498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- 1 -</w:t>
    </w:r>
    <w:r>
      <w:rPr>
        <w:rStyle w:val="PageNumber"/>
      </w:rPr>
      <w:fldChar w:fldCharType="end"/>
    </w:r>
  </w:p>
  <w:p w:rsidR="0063484D" w:rsidRDefault="0063484D" w:rsidP="00EB4980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484D" w:rsidRDefault="0063484D" w:rsidP="00EB498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5C2D">
      <w:rPr>
        <w:rStyle w:val="PageNumber"/>
        <w:noProof/>
      </w:rPr>
      <w:t>- 1 -</w:t>
    </w:r>
    <w:r>
      <w:rPr>
        <w:rStyle w:val="PageNumber"/>
      </w:rPr>
      <w:fldChar w:fldCharType="end"/>
    </w:r>
  </w:p>
  <w:p w:rsidR="0063484D" w:rsidRDefault="0063484D" w:rsidP="00EB498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484D" w:rsidRDefault="0063484D">
      <w:r>
        <w:separator/>
      </w:r>
    </w:p>
  </w:footnote>
  <w:footnote w:type="continuationSeparator" w:id="0">
    <w:p w:rsidR="0063484D" w:rsidRDefault="006348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BD4847"/>
    <w:multiLevelType w:val="hybridMultilevel"/>
    <w:tmpl w:val="6A3CFE44"/>
    <w:lvl w:ilvl="0" w:tplc="C6B4A21A">
      <w:start w:val="1"/>
      <w:numFmt w:val="lowerLetter"/>
      <w:lvlText w:val="(%1)"/>
      <w:lvlJc w:val="left"/>
      <w:pPr>
        <w:ind w:left="-106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">
    <w:nsid w:val="147D3B70"/>
    <w:multiLevelType w:val="hybridMultilevel"/>
    <w:tmpl w:val="FD229290"/>
    <w:lvl w:ilvl="0" w:tplc="F2203C8A">
      <w:start w:val="3"/>
      <w:numFmt w:val="lowerLetter"/>
      <w:lvlText w:val="(%1)"/>
      <w:lvlJc w:val="left"/>
      <w:pPr>
        <w:tabs>
          <w:tab w:val="num" w:pos="450"/>
        </w:tabs>
        <w:ind w:left="4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2CF50049"/>
    <w:multiLevelType w:val="hybridMultilevel"/>
    <w:tmpl w:val="130AB7C8"/>
    <w:lvl w:ilvl="0" w:tplc="9D322886">
      <w:start w:val="1"/>
      <w:numFmt w:val="lowerLetter"/>
      <w:lvlText w:val="(%1)"/>
      <w:lvlJc w:val="left"/>
      <w:pPr>
        <w:ind w:left="-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3">
    <w:nsid w:val="31E727DE"/>
    <w:multiLevelType w:val="hybridMultilevel"/>
    <w:tmpl w:val="827E859C"/>
    <w:lvl w:ilvl="0" w:tplc="C742B61A">
      <w:start w:val="1"/>
      <w:numFmt w:val="lowerLetter"/>
      <w:lvlText w:val="(%1)"/>
      <w:lvlJc w:val="left"/>
      <w:pPr>
        <w:ind w:left="-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4">
    <w:nsid w:val="5B3969AB"/>
    <w:multiLevelType w:val="hybridMultilevel"/>
    <w:tmpl w:val="CFC06F94"/>
    <w:lvl w:ilvl="0" w:tplc="E8A21AF0">
      <w:start w:val="1"/>
      <w:numFmt w:val="lowerLetter"/>
      <w:lvlText w:val="(%1)"/>
      <w:lvlJc w:val="left"/>
      <w:pPr>
        <w:ind w:left="-6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00" w:hanging="360"/>
      </w:pPr>
    </w:lvl>
    <w:lvl w:ilvl="2" w:tplc="0409001B" w:tentative="1">
      <w:start w:val="1"/>
      <w:numFmt w:val="lowerRoman"/>
      <w:lvlText w:val="%3."/>
      <w:lvlJc w:val="right"/>
      <w:pPr>
        <w:ind w:left="420" w:hanging="180"/>
      </w:pPr>
    </w:lvl>
    <w:lvl w:ilvl="3" w:tplc="0409000F" w:tentative="1">
      <w:start w:val="1"/>
      <w:numFmt w:val="decimal"/>
      <w:lvlText w:val="%4."/>
      <w:lvlJc w:val="left"/>
      <w:pPr>
        <w:ind w:left="1140" w:hanging="360"/>
      </w:pPr>
    </w:lvl>
    <w:lvl w:ilvl="4" w:tplc="04090019" w:tentative="1">
      <w:start w:val="1"/>
      <w:numFmt w:val="lowerLetter"/>
      <w:lvlText w:val="%5."/>
      <w:lvlJc w:val="left"/>
      <w:pPr>
        <w:ind w:left="1860" w:hanging="360"/>
      </w:pPr>
    </w:lvl>
    <w:lvl w:ilvl="5" w:tplc="0409001B" w:tentative="1">
      <w:start w:val="1"/>
      <w:numFmt w:val="lowerRoman"/>
      <w:lvlText w:val="%6."/>
      <w:lvlJc w:val="right"/>
      <w:pPr>
        <w:ind w:left="2580" w:hanging="180"/>
      </w:pPr>
    </w:lvl>
    <w:lvl w:ilvl="6" w:tplc="0409000F" w:tentative="1">
      <w:start w:val="1"/>
      <w:numFmt w:val="decimal"/>
      <w:lvlText w:val="%7."/>
      <w:lvlJc w:val="left"/>
      <w:pPr>
        <w:ind w:left="3300" w:hanging="360"/>
      </w:pPr>
    </w:lvl>
    <w:lvl w:ilvl="7" w:tplc="04090019" w:tentative="1">
      <w:start w:val="1"/>
      <w:numFmt w:val="lowerLetter"/>
      <w:lvlText w:val="%8."/>
      <w:lvlJc w:val="left"/>
      <w:pPr>
        <w:ind w:left="4020" w:hanging="360"/>
      </w:pPr>
    </w:lvl>
    <w:lvl w:ilvl="8" w:tplc="0409001B" w:tentative="1">
      <w:start w:val="1"/>
      <w:numFmt w:val="lowerRoman"/>
      <w:lvlText w:val="%9."/>
      <w:lvlJc w:val="right"/>
      <w:pPr>
        <w:ind w:left="4740" w:hanging="180"/>
      </w:pPr>
    </w:lvl>
  </w:abstractNum>
  <w:abstractNum w:abstractNumId="5">
    <w:nsid w:val="5D8C031A"/>
    <w:multiLevelType w:val="hybridMultilevel"/>
    <w:tmpl w:val="EC3657D0"/>
    <w:lvl w:ilvl="0" w:tplc="C136DBFC">
      <w:start w:val="1"/>
      <w:numFmt w:val="lowerLetter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2DC5DE2"/>
    <w:multiLevelType w:val="hybridMultilevel"/>
    <w:tmpl w:val="A27AB44A"/>
    <w:lvl w:ilvl="0" w:tplc="A5345732">
      <w:start w:val="1"/>
      <w:numFmt w:val="lowerLetter"/>
      <w:lvlText w:val="(%1)"/>
      <w:lvlJc w:val="left"/>
      <w:pPr>
        <w:ind w:left="-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7">
    <w:nsid w:val="76544B8C"/>
    <w:multiLevelType w:val="hybridMultilevel"/>
    <w:tmpl w:val="A27AB44A"/>
    <w:lvl w:ilvl="0" w:tplc="A5345732">
      <w:start w:val="1"/>
      <w:numFmt w:val="lowerLetter"/>
      <w:lvlText w:val="(%1)"/>
      <w:lvlJc w:val="left"/>
      <w:pPr>
        <w:ind w:left="-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8">
    <w:nsid w:val="79F04CB2"/>
    <w:multiLevelType w:val="hybridMultilevel"/>
    <w:tmpl w:val="0BAC3CD2"/>
    <w:lvl w:ilvl="0" w:tplc="CDDE3810">
      <w:start w:val="6"/>
      <w:numFmt w:val="lowerLetter"/>
      <w:lvlText w:val="(%1)"/>
      <w:lvlJc w:val="left"/>
      <w:pPr>
        <w:tabs>
          <w:tab w:val="num" w:pos="885"/>
        </w:tabs>
        <w:ind w:left="885" w:hanging="5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B3C11F1"/>
    <w:multiLevelType w:val="hybridMultilevel"/>
    <w:tmpl w:val="A27AB44A"/>
    <w:lvl w:ilvl="0" w:tplc="A5345732">
      <w:start w:val="1"/>
      <w:numFmt w:val="lowerLetter"/>
      <w:lvlText w:val="(%1)"/>
      <w:lvlJc w:val="left"/>
      <w:pPr>
        <w:ind w:left="-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num w:numId="1">
    <w:abstractNumId w:val="5"/>
  </w:num>
  <w:num w:numId="2">
    <w:abstractNumId w:val="1"/>
  </w:num>
  <w:num w:numId="3">
    <w:abstractNumId w:val="8"/>
  </w:num>
  <w:num w:numId="4">
    <w:abstractNumId w:val="0"/>
  </w:num>
  <w:num w:numId="5">
    <w:abstractNumId w:val="2"/>
  </w:num>
  <w:num w:numId="6">
    <w:abstractNumId w:val="6"/>
  </w:num>
  <w:num w:numId="7">
    <w:abstractNumId w:val="7"/>
  </w:num>
  <w:num w:numId="8">
    <w:abstractNumId w:val="4"/>
  </w:num>
  <w:num w:numId="9">
    <w:abstractNumId w:val="3"/>
  </w:num>
  <w:num w:numId="10">
    <w:abstractNumId w:val="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printPostScriptOverText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4036"/>
    <w:rsid w:val="000044A2"/>
    <w:rsid w:val="00004B84"/>
    <w:rsid w:val="00007F30"/>
    <w:rsid w:val="00010363"/>
    <w:rsid w:val="00011B65"/>
    <w:rsid w:val="0001687C"/>
    <w:rsid w:val="0002029B"/>
    <w:rsid w:val="00021950"/>
    <w:rsid w:val="000225EA"/>
    <w:rsid w:val="00022FA0"/>
    <w:rsid w:val="0002369E"/>
    <w:rsid w:val="00024C0A"/>
    <w:rsid w:val="00025CEE"/>
    <w:rsid w:val="00026729"/>
    <w:rsid w:val="000303FB"/>
    <w:rsid w:val="000475DA"/>
    <w:rsid w:val="000527C8"/>
    <w:rsid w:val="00053D1D"/>
    <w:rsid w:val="00054A48"/>
    <w:rsid w:val="0005552E"/>
    <w:rsid w:val="00055F0B"/>
    <w:rsid w:val="00055FF6"/>
    <w:rsid w:val="00056FD5"/>
    <w:rsid w:val="00061491"/>
    <w:rsid w:val="00061D97"/>
    <w:rsid w:val="000635B1"/>
    <w:rsid w:val="00070D24"/>
    <w:rsid w:val="00071B18"/>
    <w:rsid w:val="00077267"/>
    <w:rsid w:val="00081095"/>
    <w:rsid w:val="0008372A"/>
    <w:rsid w:val="00083D4B"/>
    <w:rsid w:val="00086883"/>
    <w:rsid w:val="000915D9"/>
    <w:rsid w:val="00092EAE"/>
    <w:rsid w:val="000A0478"/>
    <w:rsid w:val="000A07F3"/>
    <w:rsid w:val="000A125C"/>
    <w:rsid w:val="000A2F5D"/>
    <w:rsid w:val="000A50C0"/>
    <w:rsid w:val="000B5102"/>
    <w:rsid w:val="000C6D66"/>
    <w:rsid w:val="000C6DD0"/>
    <w:rsid w:val="000D189C"/>
    <w:rsid w:val="000D3E29"/>
    <w:rsid w:val="000D4C5C"/>
    <w:rsid w:val="000E0990"/>
    <w:rsid w:val="000E48DF"/>
    <w:rsid w:val="000F2656"/>
    <w:rsid w:val="000F4353"/>
    <w:rsid w:val="000F5152"/>
    <w:rsid w:val="000F5682"/>
    <w:rsid w:val="000F5C17"/>
    <w:rsid w:val="000F5E2F"/>
    <w:rsid w:val="000F764F"/>
    <w:rsid w:val="00101B29"/>
    <w:rsid w:val="00104A07"/>
    <w:rsid w:val="001137C4"/>
    <w:rsid w:val="00113B35"/>
    <w:rsid w:val="001142B2"/>
    <w:rsid w:val="00114759"/>
    <w:rsid w:val="001169FC"/>
    <w:rsid w:val="00117221"/>
    <w:rsid w:val="00123D92"/>
    <w:rsid w:val="00126E5F"/>
    <w:rsid w:val="00134656"/>
    <w:rsid w:val="00134CDE"/>
    <w:rsid w:val="00140AF2"/>
    <w:rsid w:val="0014100B"/>
    <w:rsid w:val="00141695"/>
    <w:rsid w:val="00145A59"/>
    <w:rsid w:val="0014763C"/>
    <w:rsid w:val="001502C6"/>
    <w:rsid w:val="0015084F"/>
    <w:rsid w:val="0015316C"/>
    <w:rsid w:val="001563F3"/>
    <w:rsid w:val="00156841"/>
    <w:rsid w:val="00160D91"/>
    <w:rsid w:val="00163543"/>
    <w:rsid w:val="00166356"/>
    <w:rsid w:val="00170493"/>
    <w:rsid w:val="00170A92"/>
    <w:rsid w:val="00173964"/>
    <w:rsid w:val="00184501"/>
    <w:rsid w:val="00186160"/>
    <w:rsid w:val="00186C44"/>
    <w:rsid w:val="00190C73"/>
    <w:rsid w:val="001940B7"/>
    <w:rsid w:val="001947DF"/>
    <w:rsid w:val="00195757"/>
    <w:rsid w:val="00197254"/>
    <w:rsid w:val="0019779D"/>
    <w:rsid w:val="00197B09"/>
    <w:rsid w:val="001A0037"/>
    <w:rsid w:val="001A11FE"/>
    <w:rsid w:val="001B0D08"/>
    <w:rsid w:val="001B69F0"/>
    <w:rsid w:val="001B73F4"/>
    <w:rsid w:val="001C1B0C"/>
    <w:rsid w:val="001C2091"/>
    <w:rsid w:val="001C361B"/>
    <w:rsid w:val="001C3DC7"/>
    <w:rsid w:val="001C3FA0"/>
    <w:rsid w:val="001C68B9"/>
    <w:rsid w:val="001D0700"/>
    <w:rsid w:val="001D19BD"/>
    <w:rsid w:val="001D380A"/>
    <w:rsid w:val="001D580A"/>
    <w:rsid w:val="001E2035"/>
    <w:rsid w:val="001E20D0"/>
    <w:rsid w:val="001E36D7"/>
    <w:rsid w:val="001E4DB3"/>
    <w:rsid w:val="001E5A96"/>
    <w:rsid w:val="001E6B63"/>
    <w:rsid w:val="001F39B8"/>
    <w:rsid w:val="001F3CC1"/>
    <w:rsid w:val="001F5774"/>
    <w:rsid w:val="00200018"/>
    <w:rsid w:val="0020147E"/>
    <w:rsid w:val="002023C8"/>
    <w:rsid w:val="002023CD"/>
    <w:rsid w:val="00207908"/>
    <w:rsid w:val="00215729"/>
    <w:rsid w:val="002216CC"/>
    <w:rsid w:val="00222657"/>
    <w:rsid w:val="00222CCF"/>
    <w:rsid w:val="00224ECD"/>
    <w:rsid w:val="0022540F"/>
    <w:rsid w:val="0022579A"/>
    <w:rsid w:val="002300AB"/>
    <w:rsid w:val="00243E16"/>
    <w:rsid w:val="0024447B"/>
    <w:rsid w:val="002546F8"/>
    <w:rsid w:val="0025728C"/>
    <w:rsid w:val="002604D3"/>
    <w:rsid w:val="00267F34"/>
    <w:rsid w:val="002705EB"/>
    <w:rsid w:val="002707DA"/>
    <w:rsid w:val="0027264C"/>
    <w:rsid w:val="002728D8"/>
    <w:rsid w:val="00272987"/>
    <w:rsid w:val="00274075"/>
    <w:rsid w:val="00280EC2"/>
    <w:rsid w:val="00285007"/>
    <w:rsid w:val="00292A96"/>
    <w:rsid w:val="00293781"/>
    <w:rsid w:val="002944BE"/>
    <w:rsid w:val="00295E66"/>
    <w:rsid w:val="002960F2"/>
    <w:rsid w:val="00296FBC"/>
    <w:rsid w:val="002A1898"/>
    <w:rsid w:val="002A2EAE"/>
    <w:rsid w:val="002A3E40"/>
    <w:rsid w:val="002A5FFA"/>
    <w:rsid w:val="002C1725"/>
    <w:rsid w:val="002C2473"/>
    <w:rsid w:val="002C4FF0"/>
    <w:rsid w:val="002C57CE"/>
    <w:rsid w:val="002D00BE"/>
    <w:rsid w:val="002D0FFC"/>
    <w:rsid w:val="002D13CC"/>
    <w:rsid w:val="002D1690"/>
    <w:rsid w:val="002D16C9"/>
    <w:rsid w:val="002D3D8E"/>
    <w:rsid w:val="002D3E3A"/>
    <w:rsid w:val="002E0111"/>
    <w:rsid w:val="002E6B5A"/>
    <w:rsid w:val="002E6D54"/>
    <w:rsid w:val="002E7B2B"/>
    <w:rsid w:val="0030419B"/>
    <w:rsid w:val="003046A0"/>
    <w:rsid w:val="00312406"/>
    <w:rsid w:val="003305AD"/>
    <w:rsid w:val="00330B48"/>
    <w:rsid w:val="00331368"/>
    <w:rsid w:val="00332A6B"/>
    <w:rsid w:val="00336A52"/>
    <w:rsid w:val="00336FE5"/>
    <w:rsid w:val="003408C1"/>
    <w:rsid w:val="00347731"/>
    <w:rsid w:val="00351C77"/>
    <w:rsid w:val="00355CE5"/>
    <w:rsid w:val="003561A2"/>
    <w:rsid w:val="00360EBF"/>
    <w:rsid w:val="00361CE4"/>
    <w:rsid w:val="00364772"/>
    <w:rsid w:val="003667BC"/>
    <w:rsid w:val="003670B1"/>
    <w:rsid w:val="00367253"/>
    <w:rsid w:val="00370488"/>
    <w:rsid w:val="0038254E"/>
    <w:rsid w:val="00385C4F"/>
    <w:rsid w:val="0038703A"/>
    <w:rsid w:val="003871F1"/>
    <w:rsid w:val="00395C2E"/>
    <w:rsid w:val="00397B8D"/>
    <w:rsid w:val="003A094C"/>
    <w:rsid w:val="003A305C"/>
    <w:rsid w:val="003A3E5A"/>
    <w:rsid w:val="003C2629"/>
    <w:rsid w:val="003C3EDC"/>
    <w:rsid w:val="003C6A84"/>
    <w:rsid w:val="003D0D81"/>
    <w:rsid w:val="003D247D"/>
    <w:rsid w:val="003D34A2"/>
    <w:rsid w:val="003D70D4"/>
    <w:rsid w:val="003D7B44"/>
    <w:rsid w:val="003D7DEA"/>
    <w:rsid w:val="003E4B76"/>
    <w:rsid w:val="003E678D"/>
    <w:rsid w:val="003E6A4C"/>
    <w:rsid w:val="003F0309"/>
    <w:rsid w:val="003F4715"/>
    <w:rsid w:val="003F6F74"/>
    <w:rsid w:val="003F7AFA"/>
    <w:rsid w:val="004004E5"/>
    <w:rsid w:val="00400C4C"/>
    <w:rsid w:val="00402208"/>
    <w:rsid w:val="00410060"/>
    <w:rsid w:val="0041041F"/>
    <w:rsid w:val="004113CF"/>
    <w:rsid w:val="00413D40"/>
    <w:rsid w:val="00414C83"/>
    <w:rsid w:val="004244A8"/>
    <w:rsid w:val="00427379"/>
    <w:rsid w:val="00433E83"/>
    <w:rsid w:val="0044055B"/>
    <w:rsid w:val="00445457"/>
    <w:rsid w:val="004457E1"/>
    <w:rsid w:val="00445F3B"/>
    <w:rsid w:val="0045355B"/>
    <w:rsid w:val="00454905"/>
    <w:rsid w:val="00455D8E"/>
    <w:rsid w:val="004566F8"/>
    <w:rsid w:val="00461886"/>
    <w:rsid w:val="00462C7D"/>
    <w:rsid w:val="00466C59"/>
    <w:rsid w:val="00467B6E"/>
    <w:rsid w:val="00470DC8"/>
    <w:rsid w:val="00471C88"/>
    <w:rsid w:val="0048023B"/>
    <w:rsid w:val="00480437"/>
    <w:rsid w:val="004841E4"/>
    <w:rsid w:val="00484D3F"/>
    <w:rsid w:val="0048707F"/>
    <w:rsid w:val="00487688"/>
    <w:rsid w:val="00492E3E"/>
    <w:rsid w:val="004969B0"/>
    <w:rsid w:val="004A2037"/>
    <w:rsid w:val="004A2A30"/>
    <w:rsid w:val="004A2AA8"/>
    <w:rsid w:val="004A696F"/>
    <w:rsid w:val="004B34FB"/>
    <w:rsid w:val="004B44BD"/>
    <w:rsid w:val="004C5190"/>
    <w:rsid w:val="004C66EC"/>
    <w:rsid w:val="004D0590"/>
    <w:rsid w:val="004D0F97"/>
    <w:rsid w:val="004D1940"/>
    <w:rsid w:val="004D19E8"/>
    <w:rsid w:val="004E0AD5"/>
    <w:rsid w:val="004E7761"/>
    <w:rsid w:val="004F2C99"/>
    <w:rsid w:val="00504D69"/>
    <w:rsid w:val="005136DD"/>
    <w:rsid w:val="00513EE7"/>
    <w:rsid w:val="00517CEE"/>
    <w:rsid w:val="00517F29"/>
    <w:rsid w:val="00520D69"/>
    <w:rsid w:val="0052153B"/>
    <w:rsid w:val="00522706"/>
    <w:rsid w:val="00522FB3"/>
    <w:rsid w:val="005330CF"/>
    <w:rsid w:val="00534459"/>
    <w:rsid w:val="00535655"/>
    <w:rsid w:val="005369A3"/>
    <w:rsid w:val="00540563"/>
    <w:rsid w:val="00542158"/>
    <w:rsid w:val="00547CFA"/>
    <w:rsid w:val="00551C1D"/>
    <w:rsid w:val="00554076"/>
    <w:rsid w:val="005639DD"/>
    <w:rsid w:val="0056454C"/>
    <w:rsid w:val="00566FAB"/>
    <w:rsid w:val="005701DE"/>
    <w:rsid w:val="0057221D"/>
    <w:rsid w:val="0057263B"/>
    <w:rsid w:val="00572B89"/>
    <w:rsid w:val="00577FBE"/>
    <w:rsid w:val="005800E8"/>
    <w:rsid w:val="005809D5"/>
    <w:rsid w:val="00580EBE"/>
    <w:rsid w:val="00583478"/>
    <w:rsid w:val="005843DE"/>
    <w:rsid w:val="00584FD9"/>
    <w:rsid w:val="00590106"/>
    <w:rsid w:val="00591AB9"/>
    <w:rsid w:val="005950F1"/>
    <w:rsid w:val="0059769C"/>
    <w:rsid w:val="00597800"/>
    <w:rsid w:val="005A0029"/>
    <w:rsid w:val="005A2695"/>
    <w:rsid w:val="005A2A89"/>
    <w:rsid w:val="005A35A5"/>
    <w:rsid w:val="005A4DC7"/>
    <w:rsid w:val="005A7A26"/>
    <w:rsid w:val="005B2777"/>
    <w:rsid w:val="005B2C4A"/>
    <w:rsid w:val="005B4B68"/>
    <w:rsid w:val="005C1E4B"/>
    <w:rsid w:val="005C3797"/>
    <w:rsid w:val="005C69EA"/>
    <w:rsid w:val="005D0B3D"/>
    <w:rsid w:val="005D3589"/>
    <w:rsid w:val="005D56D1"/>
    <w:rsid w:val="005D7802"/>
    <w:rsid w:val="005E12D6"/>
    <w:rsid w:val="005E261C"/>
    <w:rsid w:val="005E338B"/>
    <w:rsid w:val="005E37BB"/>
    <w:rsid w:val="005E4702"/>
    <w:rsid w:val="005F5367"/>
    <w:rsid w:val="0060066B"/>
    <w:rsid w:val="00604C96"/>
    <w:rsid w:val="00605AD2"/>
    <w:rsid w:val="00611E0D"/>
    <w:rsid w:val="006169EC"/>
    <w:rsid w:val="006313B1"/>
    <w:rsid w:val="0063330D"/>
    <w:rsid w:val="00634145"/>
    <w:rsid w:val="0063484D"/>
    <w:rsid w:val="006357B7"/>
    <w:rsid w:val="006412D1"/>
    <w:rsid w:val="00641867"/>
    <w:rsid w:val="0064766E"/>
    <w:rsid w:val="00651DBB"/>
    <w:rsid w:val="00651F58"/>
    <w:rsid w:val="00654C4E"/>
    <w:rsid w:val="0065521A"/>
    <w:rsid w:val="00663E74"/>
    <w:rsid w:val="0066630E"/>
    <w:rsid w:val="00666F8B"/>
    <w:rsid w:val="00673E3E"/>
    <w:rsid w:val="00675E2B"/>
    <w:rsid w:val="006764A3"/>
    <w:rsid w:val="006816F4"/>
    <w:rsid w:val="006834F4"/>
    <w:rsid w:val="00687BA1"/>
    <w:rsid w:val="006908B1"/>
    <w:rsid w:val="006917C8"/>
    <w:rsid w:val="006B1267"/>
    <w:rsid w:val="006B32C3"/>
    <w:rsid w:val="006B3FAC"/>
    <w:rsid w:val="006B7165"/>
    <w:rsid w:val="006C051C"/>
    <w:rsid w:val="006C63CB"/>
    <w:rsid w:val="006C67BD"/>
    <w:rsid w:val="006D5712"/>
    <w:rsid w:val="006E1E49"/>
    <w:rsid w:val="006E21CF"/>
    <w:rsid w:val="006E51C8"/>
    <w:rsid w:val="006E51DB"/>
    <w:rsid w:val="006F4533"/>
    <w:rsid w:val="006F6A79"/>
    <w:rsid w:val="006F76AB"/>
    <w:rsid w:val="0070374E"/>
    <w:rsid w:val="0070738C"/>
    <w:rsid w:val="007167C0"/>
    <w:rsid w:val="0072035B"/>
    <w:rsid w:val="007211ED"/>
    <w:rsid w:val="007218BC"/>
    <w:rsid w:val="007230FE"/>
    <w:rsid w:val="00731851"/>
    <w:rsid w:val="00734DCF"/>
    <w:rsid w:val="007352A6"/>
    <w:rsid w:val="007354B4"/>
    <w:rsid w:val="00741DE5"/>
    <w:rsid w:val="00742C6A"/>
    <w:rsid w:val="00742CD3"/>
    <w:rsid w:val="007437AC"/>
    <w:rsid w:val="0074418C"/>
    <w:rsid w:val="007458BD"/>
    <w:rsid w:val="007526E6"/>
    <w:rsid w:val="00756B43"/>
    <w:rsid w:val="00762306"/>
    <w:rsid w:val="007630FF"/>
    <w:rsid w:val="00765A6D"/>
    <w:rsid w:val="007674BC"/>
    <w:rsid w:val="00767953"/>
    <w:rsid w:val="00773AF7"/>
    <w:rsid w:val="007862D6"/>
    <w:rsid w:val="00787291"/>
    <w:rsid w:val="00792904"/>
    <w:rsid w:val="00795B5F"/>
    <w:rsid w:val="00796E9E"/>
    <w:rsid w:val="007977C2"/>
    <w:rsid w:val="007A57C0"/>
    <w:rsid w:val="007A6040"/>
    <w:rsid w:val="007A76CE"/>
    <w:rsid w:val="007B06A6"/>
    <w:rsid w:val="007C3CA2"/>
    <w:rsid w:val="007C46AA"/>
    <w:rsid w:val="007C5F94"/>
    <w:rsid w:val="007C7BE9"/>
    <w:rsid w:val="007D0243"/>
    <w:rsid w:val="007D1517"/>
    <w:rsid w:val="007D1B17"/>
    <w:rsid w:val="007D6437"/>
    <w:rsid w:val="007E50E2"/>
    <w:rsid w:val="007E5941"/>
    <w:rsid w:val="007E62C4"/>
    <w:rsid w:val="007F2C66"/>
    <w:rsid w:val="007F3506"/>
    <w:rsid w:val="007F46CB"/>
    <w:rsid w:val="007F527E"/>
    <w:rsid w:val="007F7C3D"/>
    <w:rsid w:val="00802CAF"/>
    <w:rsid w:val="00803E88"/>
    <w:rsid w:val="00805827"/>
    <w:rsid w:val="00811CBC"/>
    <w:rsid w:val="00823356"/>
    <w:rsid w:val="00823AD4"/>
    <w:rsid w:val="0082493E"/>
    <w:rsid w:val="00827E88"/>
    <w:rsid w:val="008325CE"/>
    <w:rsid w:val="008331EA"/>
    <w:rsid w:val="00834681"/>
    <w:rsid w:val="00834BF9"/>
    <w:rsid w:val="00836385"/>
    <w:rsid w:val="00840C63"/>
    <w:rsid w:val="00840F83"/>
    <w:rsid w:val="00842163"/>
    <w:rsid w:val="00845AF6"/>
    <w:rsid w:val="0084704D"/>
    <w:rsid w:val="008523F2"/>
    <w:rsid w:val="008552BA"/>
    <w:rsid w:val="00860257"/>
    <w:rsid w:val="008616D4"/>
    <w:rsid w:val="0086175C"/>
    <w:rsid w:val="00865AD4"/>
    <w:rsid w:val="00866B64"/>
    <w:rsid w:val="00867DAF"/>
    <w:rsid w:val="00870A7F"/>
    <w:rsid w:val="00871F0B"/>
    <w:rsid w:val="00872308"/>
    <w:rsid w:val="008774EA"/>
    <w:rsid w:val="0087761D"/>
    <w:rsid w:val="00884C9F"/>
    <w:rsid w:val="00887423"/>
    <w:rsid w:val="0089012F"/>
    <w:rsid w:val="008901A6"/>
    <w:rsid w:val="00895F54"/>
    <w:rsid w:val="008A4CB5"/>
    <w:rsid w:val="008B2C16"/>
    <w:rsid w:val="008B2E5A"/>
    <w:rsid w:val="008B61E5"/>
    <w:rsid w:val="008B6800"/>
    <w:rsid w:val="008D0C84"/>
    <w:rsid w:val="008D137E"/>
    <w:rsid w:val="008D4674"/>
    <w:rsid w:val="008D4A0A"/>
    <w:rsid w:val="008D4D42"/>
    <w:rsid w:val="008E0DCB"/>
    <w:rsid w:val="008E161E"/>
    <w:rsid w:val="008F0271"/>
    <w:rsid w:val="008F5037"/>
    <w:rsid w:val="00905413"/>
    <w:rsid w:val="00910941"/>
    <w:rsid w:val="00912EA6"/>
    <w:rsid w:val="00915E63"/>
    <w:rsid w:val="00916732"/>
    <w:rsid w:val="0091746B"/>
    <w:rsid w:val="00921F90"/>
    <w:rsid w:val="0092202B"/>
    <w:rsid w:val="00924093"/>
    <w:rsid w:val="00924452"/>
    <w:rsid w:val="009314CF"/>
    <w:rsid w:val="00932A78"/>
    <w:rsid w:val="00932F03"/>
    <w:rsid w:val="0094651C"/>
    <w:rsid w:val="00947641"/>
    <w:rsid w:val="0094796D"/>
    <w:rsid w:val="009513BF"/>
    <w:rsid w:val="00952C80"/>
    <w:rsid w:val="00954A54"/>
    <w:rsid w:val="00963932"/>
    <w:rsid w:val="00964BC6"/>
    <w:rsid w:val="0096533E"/>
    <w:rsid w:val="0096549C"/>
    <w:rsid w:val="0097172F"/>
    <w:rsid w:val="009742F5"/>
    <w:rsid w:val="00976CF3"/>
    <w:rsid w:val="009805D8"/>
    <w:rsid w:val="009811C7"/>
    <w:rsid w:val="009812BC"/>
    <w:rsid w:val="00985F3B"/>
    <w:rsid w:val="009930BC"/>
    <w:rsid w:val="0099537C"/>
    <w:rsid w:val="009953F9"/>
    <w:rsid w:val="009A0CAC"/>
    <w:rsid w:val="009A32B9"/>
    <w:rsid w:val="009B334F"/>
    <w:rsid w:val="009B3970"/>
    <w:rsid w:val="009B42F0"/>
    <w:rsid w:val="009B53CA"/>
    <w:rsid w:val="009C015F"/>
    <w:rsid w:val="009C2147"/>
    <w:rsid w:val="009C23F4"/>
    <w:rsid w:val="009C3DE7"/>
    <w:rsid w:val="009C403B"/>
    <w:rsid w:val="009C4DBE"/>
    <w:rsid w:val="009C5B28"/>
    <w:rsid w:val="009C71F8"/>
    <w:rsid w:val="009C76F4"/>
    <w:rsid w:val="009D136A"/>
    <w:rsid w:val="009D3070"/>
    <w:rsid w:val="009D3FE0"/>
    <w:rsid w:val="009D5342"/>
    <w:rsid w:val="009D7402"/>
    <w:rsid w:val="009E36E0"/>
    <w:rsid w:val="009E4513"/>
    <w:rsid w:val="009E70C0"/>
    <w:rsid w:val="009F03C7"/>
    <w:rsid w:val="009F3F56"/>
    <w:rsid w:val="009F5F3A"/>
    <w:rsid w:val="009F6B61"/>
    <w:rsid w:val="00A00880"/>
    <w:rsid w:val="00A01225"/>
    <w:rsid w:val="00A02390"/>
    <w:rsid w:val="00A024C7"/>
    <w:rsid w:val="00A06834"/>
    <w:rsid w:val="00A0705B"/>
    <w:rsid w:val="00A15BF4"/>
    <w:rsid w:val="00A16A86"/>
    <w:rsid w:val="00A20AA5"/>
    <w:rsid w:val="00A23F7E"/>
    <w:rsid w:val="00A31D66"/>
    <w:rsid w:val="00A3439A"/>
    <w:rsid w:val="00A35B67"/>
    <w:rsid w:val="00A4139C"/>
    <w:rsid w:val="00A41D09"/>
    <w:rsid w:val="00A42539"/>
    <w:rsid w:val="00A4435B"/>
    <w:rsid w:val="00A46A7B"/>
    <w:rsid w:val="00A56D07"/>
    <w:rsid w:val="00A5719F"/>
    <w:rsid w:val="00A606A8"/>
    <w:rsid w:val="00A61B37"/>
    <w:rsid w:val="00A62C68"/>
    <w:rsid w:val="00A656A7"/>
    <w:rsid w:val="00A70596"/>
    <w:rsid w:val="00A71E3E"/>
    <w:rsid w:val="00A746C8"/>
    <w:rsid w:val="00A764F4"/>
    <w:rsid w:val="00A76A48"/>
    <w:rsid w:val="00A80900"/>
    <w:rsid w:val="00A811A2"/>
    <w:rsid w:val="00A81D10"/>
    <w:rsid w:val="00A828E4"/>
    <w:rsid w:val="00A86A2F"/>
    <w:rsid w:val="00AA0F74"/>
    <w:rsid w:val="00AA5FD8"/>
    <w:rsid w:val="00AA674F"/>
    <w:rsid w:val="00AB006F"/>
    <w:rsid w:val="00AB10F8"/>
    <w:rsid w:val="00AB1D02"/>
    <w:rsid w:val="00AB62C3"/>
    <w:rsid w:val="00AB7D92"/>
    <w:rsid w:val="00AC3C97"/>
    <w:rsid w:val="00AC4DD2"/>
    <w:rsid w:val="00AC5D5D"/>
    <w:rsid w:val="00AC6C62"/>
    <w:rsid w:val="00AD5C78"/>
    <w:rsid w:val="00AD654A"/>
    <w:rsid w:val="00AD6C22"/>
    <w:rsid w:val="00AE348E"/>
    <w:rsid w:val="00AE4016"/>
    <w:rsid w:val="00AE5AE6"/>
    <w:rsid w:val="00AE60A5"/>
    <w:rsid w:val="00AF18CA"/>
    <w:rsid w:val="00AF44DF"/>
    <w:rsid w:val="00AF4FCF"/>
    <w:rsid w:val="00AF5740"/>
    <w:rsid w:val="00AF5C25"/>
    <w:rsid w:val="00AF713C"/>
    <w:rsid w:val="00AF748E"/>
    <w:rsid w:val="00B10F03"/>
    <w:rsid w:val="00B11378"/>
    <w:rsid w:val="00B15916"/>
    <w:rsid w:val="00B15A4F"/>
    <w:rsid w:val="00B206CC"/>
    <w:rsid w:val="00B21F40"/>
    <w:rsid w:val="00B23B89"/>
    <w:rsid w:val="00B248E4"/>
    <w:rsid w:val="00B25802"/>
    <w:rsid w:val="00B30651"/>
    <w:rsid w:val="00B31620"/>
    <w:rsid w:val="00B31667"/>
    <w:rsid w:val="00B33C02"/>
    <w:rsid w:val="00B40406"/>
    <w:rsid w:val="00B41A27"/>
    <w:rsid w:val="00B44036"/>
    <w:rsid w:val="00B45C39"/>
    <w:rsid w:val="00B45F84"/>
    <w:rsid w:val="00B4664B"/>
    <w:rsid w:val="00B5199D"/>
    <w:rsid w:val="00B52846"/>
    <w:rsid w:val="00B5313D"/>
    <w:rsid w:val="00B53CCE"/>
    <w:rsid w:val="00B55A27"/>
    <w:rsid w:val="00B57F31"/>
    <w:rsid w:val="00B60E7E"/>
    <w:rsid w:val="00B62D70"/>
    <w:rsid w:val="00B64C65"/>
    <w:rsid w:val="00B805E2"/>
    <w:rsid w:val="00B84B18"/>
    <w:rsid w:val="00B85070"/>
    <w:rsid w:val="00B91148"/>
    <w:rsid w:val="00B9186A"/>
    <w:rsid w:val="00B9374E"/>
    <w:rsid w:val="00B97751"/>
    <w:rsid w:val="00B97D37"/>
    <w:rsid w:val="00BA0D72"/>
    <w:rsid w:val="00BA5C01"/>
    <w:rsid w:val="00BA65CF"/>
    <w:rsid w:val="00BB1023"/>
    <w:rsid w:val="00BB2676"/>
    <w:rsid w:val="00BB32BC"/>
    <w:rsid w:val="00BC004B"/>
    <w:rsid w:val="00BC0338"/>
    <w:rsid w:val="00BC304E"/>
    <w:rsid w:val="00BC3557"/>
    <w:rsid w:val="00BC3ADC"/>
    <w:rsid w:val="00BD00C6"/>
    <w:rsid w:val="00BD5087"/>
    <w:rsid w:val="00BD560F"/>
    <w:rsid w:val="00BD7AAB"/>
    <w:rsid w:val="00BE2726"/>
    <w:rsid w:val="00BE41AF"/>
    <w:rsid w:val="00BE4AA5"/>
    <w:rsid w:val="00BE623E"/>
    <w:rsid w:val="00BE633E"/>
    <w:rsid w:val="00BF0817"/>
    <w:rsid w:val="00BF355E"/>
    <w:rsid w:val="00BF3A11"/>
    <w:rsid w:val="00BF3C47"/>
    <w:rsid w:val="00BF6586"/>
    <w:rsid w:val="00BF791A"/>
    <w:rsid w:val="00C01DD2"/>
    <w:rsid w:val="00C12DD4"/>
    <w:rsid w:val="00C166F2"/>
    <w:rsid w:val="00C23074"/>
    <w:rsid w:val="00C26BA5"/>
    <w:rsid w:val="00C3309D"/>
    <w:rsid w:val="00C35083"/>
    <w:rsid w:val="00C361B3"/>
    <w:rsid w:val="00C42746"/>
    <w:rsid w:val="00C44074"/>
    <w:rsid w:val="00C44BD8"/>
    <w:rsid w:val="00C479C9"/>
    <w:rsid w:val="00C52252"/>
    <w:rsid w:val="00C528B1"/>
    <w:rsid w:val="00C55EBF"/>
    <w:rsid w:val="00C562E1"/>
    <w:rsid w:val="00C609D4"/>
    <w:rsid w:val="00C6354A"/>
    <w:rsid w:val="00C658B1"/>
    <w:rsid w:val="00C65C59"/>
    <w:rsid w:val="00C66228"/>
    <w:rsid w:val="00C66DEA"/>
    <w:rsid w:val="00C674B6"/>
    <w:rsid w:val="00C728B3"/>
    <w:rsid w:val="00C72EA5"/>
    <w:rsid w:val="00C76A8D"/>
    <w:rsid w:val="00C77EFD"/>
    <w:rsid w:val="00C803A7"/>
    <w:rsid w:val="00C82432"/>
    <w:rsid w:val="00C830E5"/>
    <w:rsid w:val="00C854C1"/>
    <w:rsid w:val="00C93D7E"/>
    <w:rsid w:val="00C93E5B"/>
    <w:rsid w:val="00C9615A"/>
    <w:rsid w:val="00CA399A"/>
    <w:rsid w:val="00CB0575"/>
    <w:rsid w:val="00CB2C79"/>
    <w:rsid w:val="00CB57F8"/>
    <w:rsid w:val="00CC0BAB"/>
    <w:rsid w:val="00CC242E"/>
    <w:rsid w:val="00CC2838"/>
    <w:rsid w:val="00CD4E98"/>
    <w:rsid w:val="00CD5611"/>
    <w:rsid w:val="00CE03A7"/>
    <w:rsid w:val="00CE0EC4"/>
    <w:rsid w:val="00CE2A40"/>
    <w:rsid w:val="00CE3CE7"/>
    <w:rsid w:val="00CF2A46"/>
    <w:rsid w:val="00CF2B78"/>
    <w:rsid w:val="00CF52DE"/>
    <w:rsid w:val="00CF6BB7"/>
    <w:rsid w:val="00CF6BDF"/>
    <w:rsid w:val="00D053B7"/>
    <w:rsid w:val="00D06859"/>
    <w:rsid w:val="00D10A58"/>
    <w:rsid w:val="00D1171D"/>
    <w:rsid w:val="00D16AE5"/>
    <w:rsid w:val="00D22AB7"/>
    <w:rsid w:val="00D25DB3"/>
    <w:rsid w:val="00D31C15"/>
    <w:rsid w:val="00D32AC4"/>
    <w:rsid w:val="00D369F8"/>
    <w:rsid w:val="00D41207"/>
    <w:rsid w:val="00D450A5"/>
    <w:rsid w:val="00D454F7"/>
    <w:rsid w:val="00D463DC"/>
    <w:rsid w:val="00D50E9E"/>
    <w:rsid w:val="00D53A7A"/>
    <w:rsid w:val="00D54F48"/>
    <w:rsid w:val="00D55AEE"/>
    <w:rsid w:val="00D6426D"/>
    <w:rsid w:val="00D64497"/>
    <w:rsid w:val="00D64789"/>
    <w:rsid w:val="00D74662"/>
    <w:rsid w:val="00D77124"/>
    <w:rsid w:val="00D779EA"/>
    <w:rsid w:val="00D86065"/>
    <w:rsid w:val="00D90D95"/>
    <w:rsid w:val="00DA1792"/>
    <w:rsid w:val="00DA3CA8"/>
    <w:rsid w:val="00DA53ED"/>
    <w:rsid w:val="00DB52F1"/>
    <w:rsid w:val="00DC1693"/>
    <w:rsid w:val="00DC4616"/>
    <w:rsid w:val="00DC48A6"/>
    <w:rsid w:val="00DC69EE"/>
    <w:rsid w:val="00DD0031"/>
    <w:rsid w:val="00DD2AB4"/>
    <w:rsid w:val="00DD2DC4"/>
    <w:rsid w:val="00DD3972"/>
    <w:rsid w:val="00DD7325"/>
    <w:rsid w:val="00DE0F43"/>
    <w:rsid w:val="00DE24C1"/>
    <w:rsid w:val="00DE6C93"/>
    <w:rsid w:val="00DE7240"/>
    <w:rsid w:val="00DF399F"/>
    <w:rsid w:val="00E005EA"/>
    <w:rsid w:val="00E02327"/>
    <w:rsid w:val="00E0311D"/>
    <w:rsid w:val="00E07D33"/>
    <w:rsid w:val="00E10AF8"/>
    <w:rsid w:val="00E15F3B"/>
    <w:rsid w:val="00E20400"/>
    <w:rsid w:val="00E214D7"/>
    <w:rsid w:val="00E254FF"/>
    <w:rsid w:val="00E35470"/>
    <w:rsid w:val="00E35B18"/>
    <w:rsid w:val="00E4248E"/>
    <w:rsid w:val="00E42A97"/>
    <w:rsid w:val="00E505D5"/>
    <w:rsid w:val="00E505E3"/>
    <w:rsid w:val="00E61A7E"/>
    <w:rsid w:val="00E62B9E"/>
    <w:rsid w:val="00E65AEC"/>
    <w:rsid w:val="00E842BB"/>
    <w:rsid w:val="00E86CDF"/>
    <w:rsid w:val="00E905AD"/>
    <w:rsid w:val="00E9089D"/>
    <w:rsid w:val="00E949F2"/>
    <w:rsid w:val="00E95EFE"/>
    <w:rsid w:val="00E962BF"/>
    <w:rsid w:val="00E97576"/>
    <w:rsid w:val="00EA5099"/>
    <w:rsid w:val="00EA5458"/>
    <w:rsid w:val="00EA6B66"/>
    <w:rsid w:val="00EA7433"/>
    <w:rsid w:val="00EB391B"/>
    <w:rsid w:val="00EB4980"/>
    <w:rsid w:val="00EB6B39"/>
    <w:rsid w:val="00EC0E64"/>
    <w:rsid w:val="00EC1EF9"/>
    <w:rsid w:val="00EC3A96"/>
    <w:rsid w:val="00EC4AFE"/>
    <w:rsid w:val="00EC743C"/>
    <w:rsid w:val="00ED0C64"/>
    <w:rsid w:val="00ED2D39"/>
    <w:rsid w:val="00ED7E03"/>
    <w:rsid w:val="00EE0760"/>
    <w:rsid w:val="00EF0BD3"/>
    <w:rsid w:val="00EF2739"/>
    <w:rsid w:val="00EF3768"/>
    <w:rsid w:val="00EF5AEA"/>
    <w:rsid w:val="00EF7184"/>
    <w:rsid w:val="00F00D75"/>
    <w:rsid w:val="00F00DF3"/>
    <w:rsid w:val="00F020DA"/>
    <w:rsid w:val="00F05920"/>
    <w:rsid w:val="00F072EF"/>
    <w:rsid w:val="00F07410"/>
    <w:rsid w:val="00F11D4C"/>
    <w:rsid w:val="00F1706E"/>
    <w:rsid w:val="00F25C66"/>
    <w:rsid w:val="00F26662"/>
    <w:rsid w:val="00F311E9"/>
    <w:rsid w:val="00F31410"/>
    <w:rsid w:val="00F353D9"/>
    <w:rsid w:val="00F35432"/>
    <w:rsid w:val="00F37A23"/>
    <w:rsid w:val="00F441B3"/>
    <w:rsid w:val="00F4754E"/>
    <w:rsid w:val="00F5053B"/>
    <w:rsid w:val="00F567D0"/>
    <w:rsid w:val="00F609E9"/>
    <w:rsid w:val="00F61CD0"/>
    <w:rsid w:val="00F7305B"/>
    <w:rsid w:val="00F7673E"/>
    <w:rsid w:val="00F82347"/>
    <w:rsid w:val="00F823D9"/>
    <w:rsid w:val="00F82EBB"/>
    <w:rsid w:val="00F835CD"/>
    <w:rsid w:val="00F8470F"/>
    <w:rsid w:val="00F95ABA"/>
    <w:rsid w:val="00F96AF0"/>
    <w:rsid w:val="00FA2376"/>
    <w:rsid w:val="00FA2955"/>
    <w:rsid w:val="00FA5C2D"/>
    <w:rsid w:val="00FA678A"/>
    <w:rsid w:val="00FA6EC0"/>
    <w:rsid w:val="00FA70C3"/>
    <w:rsid w:val="00FB0593"/>
    <w:rsid w:val="00FB5392"/>
    <w:rsid w:val="00FB7D36"/>
    <w:rsid w:val="00FC01ED"/>
    <w:rsid w:val="00FC7495"/>
    <w:rsid w:val="00FC7878"/>
    <w:rsid w:val="00FD22D8"/>
    <w:rsid w:val="00FD5D78"/>
    <w:rsid w:val="00FD6A63"/>
    <w:rsid w:val="00FD7533"/>
    <w:rsid w:val="00FD7DB7"/>
    <w:rsid w:val="00FE1131"/>
    <w:rsid w:val="00FE1369"/>
    <w:rsid w:val="00FE1AA1"/>
    <w:rsid w:val="00FE5E01"/>
    <w:rsid w:val="00FE6B0F"/>
    <w:rsid w:val="00FE7205"/>
    <w:rsid w:val="00FF28FB"/>
    <w:rsid w:val="00FF6A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6"/>
    <o:shapelayout v:ext="edit">
      <o:idmap v:ext="edit" data="1"/>
    </o:shapelayout>
  </w:shapeDefaults>
  <w:decimalSymbol w:val="."/>
  <w:listSeparator w:val=","/>
  <w15:docId w15:val="{ADDD3B10-A259-43EF-8817-37194EBB0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2B9E"/>
    <w:rPr>
      <w:sz w:val="24"/>
      <w:szCs w:val="24"/>
    </w:rPr>
  </w:style>
  <w:style w:type="paragraph" w:styleId="Heading1">
    <w:name w:val="heading 1"/>
    <w:basedOn w:val="Normal"/>
    <w:next w:val="Normal"/>
    <w:qFormat/>
    <w:rsid w:val="00E62B9E"/>
    <w:pPr>
      <w:keepNext/>
      <w:ind w:left="-720" w:right="-1080" w:hanging="900"/>
      <w:outlineLvl w:val="0"/>
    </w:pPr>
    <w:rPr>
      <w:b/>
      <w:sz w:val="96"/>
    </w:rPr>
  </w:style>
  <w:style w:type="paragraph" w:styleId="Heading2">
    <w:name w:val="heading 2"/>
    <w:basedOn w:val="Normal"/>
    <w:next w:val="Normal"/>
    <w:qFormat/>
    <w:rsid w:val="00E62B9E"/>
    <w:pPr>
      <w:keepNext/>
      <w:ind w:right="-1080" w:hanging="1440"/>
      <w:jc w:val="both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rsid w:val="00E62B9E"/>
    <w:pPr>
      <w:keepNext/>
      <w:ind w:left="-720" w:right="-1080" w:hanging="900"/>
      <w:jc w:val="center"/>
      <w:outlineLvl w:val="2"/>
    </w:pPr>
    <w:rPr>
      <w:b/>
      <w:sz w:val="32"/>
    </w:rPr>
  </w:style>
  <w:style w:type="paragraph" w:styleId="Heading4">
    <w:name w:val="heading 4"/>
    <w:basedOn w:val="Normal"/>
    <w:next w:val="Normal"/>
    <w:qFormat/>
    <w:rsid w:val="00E62B9E"/>
    <w:pPr>
      <w:keepNext/>
      <w:tabs>
        <w:tab w:val="left" w:pos="3744"/>
      </w:tabs>
      <w:ind w:left="-1800" w:right="-1080"/>
      <w:jc w:val="both"/>
      <w:outlineLvl w:val="3"/>
    </w:pPr>
    <w:rPr>
      <w:b/>
      <w:bCs/>
      <w:sz w:val="32"/>
    </w:rPr>
  </w:style>
  <w:style w:type="paragraph" w:styleId="Heading5">
    <w:name w:val="heading 5"/>
    <w:basedOn w:val="Normal"/>
    <w:next w:val="Normal"/>
    <w:qFormat/>
    <w:rsid w:val="00E62B9E"/>
    <w:pPr>
      <w:keepNext/>
      <w:tabs>
        <w:tab w:val="left" w:pos="3744"/>
      </w:tabs>
      <w:ind w:left="-1620" w:right="-1080"/>
      <w:jc w:val="both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65521A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65521A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65521A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65521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62B9E"/>
    <w:pPr>
      <w:ind w:left="-720" w:right="-1080" w:hanging="900"/>
      <w:jc w:val="center"/>
    </w:pPr>
    <w:rPr>
      <w:b/>
      <w:sz w:val="144"/>
    </w:rPr>
  </w:style>
  <w:style w:type="paragraph" w:styleId="BodyText">
    <w:name w:val="Body Text"/>
    <w:basedOn w:val="Normal"/>
    <w:rsid w:val="00E62B9E"/>
    <w:pPr>
      <w:spacing w:after="120"/>
    </w:pPr>
    <w:rPr>
      <w:sz w:val="20"/>
      <w:szCs w:val="20"/>
    </w:rPr>
  </w:style>
  <w:style w:type="paragraph" w:styleId="List">
    <w:name w:val="List"/>
    <w:basedOn w:val="Normal"/>
    <w:rsid w:val="00E62B9E"/>
    <w:pPr>
      <w:ind w:left="360" w:hanging="360"/>
    </w:pPr>
  </w:style>
  <w:style w:type="paragraph" w:styleId="PlainText">
    <w:name w:val="Plain Text"/>
    <w:basedOn w:val="Normal"/>
    <w:rsid w:val="00E62B9E"/>
    <w:rPr>
      <w:rFonts w:ascii="Courier New" w:hAnsi="Courier New" w:cs="Courier New"/>
      <w:sz w:val="20"/>
      <w:szCs w:val="20"/>
    </w:rPr>
  </w:style>
  <w:style w:type="paragraph" w:styleId="BalloonText">
    <w:name w:val="Balloon Text"/>
    <w:basedOn w:val="Normal"/>
    <w:semiHidden/>
    <w:rsid w:val="00DD2DC4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semiHidden/>
    <w:rsid w:val="00DD2DC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List2">
    <w:name w:val="List 2"/>
    <w:basedOn w:val="Normal"/>
    <w:rsid w:val="0065521A"/>
    <w:pPr>
      <w:ind w:left="720" w:hanging="360"/>
    </w:pPr>
    <w:rPr>
      <w:sz w:val="20"/>
      <w:szCs w:val="20"/>
    </w:rPr>
  </w:style>
  <w:style w:type="paragraph" w:styleId="List3">
    <w:name w:val="List 3"/>
    <w:basedOn w:val="Normal"/>
    <w:rsid w:val="0065521A"/>
    <w:pPr>
      <w:ind w:left="1080" w:hanging="360"/>
    </w:pPr>
    <w:rPr>
      <w:sz w:val="20"/>
      <w:szCs w:val="20"/>
    </w:rPr>
  </w:style>
  <w:style w:type="paragraph" w:styleId="List4">
    <w:name w:val="List 4"/>
    <w:basedOn w:val="Normal"/>
    <w:rsid w:val="0065521A"/>
    <w:pPr>
      <w:ind w:left="1440" w:hanging="360"/>
    </w:pPr>
    <w:rPr>
      <w:sz w:val="20"/>
      <w:szCs w:val="20"/>
    </w:rPr>
  </w:style>
  <w:style w:type="paragraph" w:styleId="List5">
    <w:name w:val="List 5"/>
    <w:basedOn w:val="Normal"/>
    <w:rsid w:val="0065521A"/>
    <w:pPr>
      <w:ind w:left="1800" w:hanging="360"/>
    </w:pPr>
    <w:rPr>
      <w:sz w:val="20"/>
      <w:szCs w:val="20"/>
    </w:rPr>
  </w:style>
  <w:style w:type="paragraph" w:styleId="MessageHeader">
    <w:name w:val="Message Header"/>
    <w:basedOn w:val="Normal"/>
    <w:rsid w:val="0065521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BodyTextFirstIndent">
    <w:name w:val="Body Text First Indent"/>
    <w:basedOn w:val="BodyText"/>
    <w:rsid w:val="0065521A"/>
    <w:pPr>
      <w:ind w:firstLine="210"/>
    </w:pPr>
  </w:style>
  <w:style w:type="paragraph" w:styleId="Footer">
    <w:name w:val="footer"/>
    <w:basedOn w:val="Normal"/>
    <w:rsid w:val="0065521A"/>
    <w:pPr>
      <w:tabs>
        <w:tab w:val="center" w:pos="4320"/>
        <w:tab w:val="right" w:pos="8640"/>
      </w:tabs>
    </w:pPr>
    <w:rPr>
      <w:sz w:val="20"/>
      <w:szCs w:val="20"/>
    </w:rPr>
  </w:style>
  <w:style w:type="character" w:styleId="PageNumber">
    <w:name w:val="page number"/>
    <w:basedOn w:val="DefaultParagraphFont"/>
    <w:rsid w:val="0065521A"/>
  </w:style>
  <w:style w:type="paragraph" w:customStyle="1" w:styleId="Style10ptBoldUnderline">
    <w:name w:val="Style 10 pt Bold Underline"/>
    <w:basedOn w:val="Normal"/>
    <w:link w:val="Style10ptBoldUnderlineChar"/>
    <w:autoRedefine/>
    <w:rsid w:val="005B2C4A"/>
  </w:style>
  <w:style w:type="character" w:customStyle="1" w:styleId="Style10ptBoldUnderlineChar">
    <w:name w:val="Style 10 pt Bold Underline Char"/>
    <w:basedOn w:val="DefaultParagraphFont"/>
    <w:link w:val="Style10ptBoldUnderline"/>
    <w:rsid w:val="005B2C4A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FC01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F8470F"/>
    <w:pPr>
      <w:tabs>
        <w:tab w:val="center" w:pos="5160"/>
        <w:tab w:val="right" w:pos="10320"/>
      </w:tabs>
    </w:pPr>
  </w:style>
  <w:style w:type="paragraph" w:styleId="ListParagraph">
    <w:name w:val="List Paragraph"/>
    <w:basedOn w:val="Normal"/>
    <w:uiPriority w:val="34"/>
    <w:qFormat/>
    <w:rsid w:val="007A6040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66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1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7.wmf"/><Relationship Id="rId226" Type="http://schemas.openxmlformats.org/officeDocument/2006/relationships/oleObject" Target="embeddings/oleObject122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9.bin"/><Relationship Id="rId216" Type="http://schemas.openxmlformats.org/officeDocument/2006/relationships/oleObject" Target="embeddings/oleObject117.bin"/><Relationship Id="rId237" Type="http://schemas.openxmlformats.org/officeDocument/2006/relationships/image" Target="media/image10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5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4.wmf"/><Relationship Id="rId171" Type="http://schemas.openxmlformats.org/officeDocument/2006/relationships/image" Target="media/image72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2.bin"/><Relationship Id="rId227" Type="http://schemas.openxmlformats.org/officeDocument/2006/relationships/image" Target="media/image98.wmf"/><Relationship Id="rId248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2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image" Target="media/image76.wmf"/><Relationship Id="rId187" Type="http://schemas.openxmlformats.org/officeDocument/2006/relationships/oleObject" Target="embeddings/oleObject102.bin"/><Relationship Id="rId21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1.wmf"/><Relationship Id="rId238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5.bin"/><Relationship Id="rId202" Type="http://schemas.openxmlformats.org/officeDocument/2006/relationships/oleObject" Target="embeddings/oleObject110.bin"/><Relationship Id="rId207" Type="http://schemas.openxmlformats.org/officeDocument/2006/relationships/image" Target="media/image88.wmf"/><Relationship Id="rId223" Type="http://schemas.openxmlformats.org/officeDocument/2006/relationships/image" Target="media/image96.wmf"/><Relationship Id="rId228" Type="http://schemas.openxmlformats.org/officeDocument/2006/relationships/oleObject" Target="embeddings/oleObject123.bin"/><Relationship Id="rId244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68.wmf"/><Relationship Id="rId183" Type="http://schemas.openxmlformats.org/officeDocument/2006/relationships/oleObject" Target="embeddings/oleObject100.bin"/><Relationship Id="rId213" Type="http://schemas.openxmlformats.org/officeDocument/2006/relationships/image" Target="media/image91.wmf"/><Relationship Id="rId218" Type="http://schemas.openxmlformats.org/officeDocument/2006/relationships/oleObject" Target="embeddings/oleObject118.bin"/><Relationship Id="rId234" Type="http://schemas.openxmlformats.org/officeDocument/2006/relationships/oleObject" Target="embeddings/oleObject126.bin"/><Relationship Id="rId239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2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3.bin"/><Relationship Id="rId22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0" Type="http://schemas.openxmlformats.org/officeDocument/2006/relationships/oleObject" Target="embeddings/oleObject129.bin"/><Relationship Id="rId245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3.wmf"/><Relationship Id="rId179" Type="http://schemas.openxmlformats.org/officeDocument/2006/relationships/image" Target="media/image75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89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19.bin"/><Relationship Id="rId225" Type="http://schemas.openxmlformats.org/officeDocument/2006/relationships/image" Target="media/image97.wmf"/><Relationship Id="rId241" Type="http://schemas.openxmlformats.org/officeDocument/2006/relationships/image" Target="media/image105.wmf"/><Relationship Id="rId246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9.wmf"/><Relationship Id="rId169" Type="http://schemas.openxmlformats.org/officeDocument/2006/relationships/image" Target="media/image71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4.bin"/><Relationship Id="rId215" Type="http://schemas.openxmlformats.org/officeDocument/2006/relationships/image" Target="media/image92.wmf"/><Relationship Id="rId236" Type="http://schemas.openxmlformats.org/officeDocument/2006/relationships/oleObject" Target="embeddings/oleObject127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83.wmf"/><Relationship Id="rId200" Type="http://schemas.openxmlformats.org/officeDocument/2006/relationships/oleObject" Target="embeddings/oleObject109.bin"/><Relationship Id="rId16" Type="http://schemas.openxmlformats.org/officeDocument/2006/relationships/image" Target="media/image5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78.wmf"/><Relationship Id="rId211" Type="http://schemas.openxmlformats.org/officeDocument/2006/relationships/image" Target="media/image90.wmf"/><Relationship Id="rId232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image" Target="media/image66.wmf"/><Relationship Id="rId176" Type="http://schemas.openxmlformats.org/officeDocument/2006/relationships/image" Target="media/image74.wmf"/><Relationship Id="rId197" Type="http://schemas.openxmlformats.org/officeDocument/2006/relationships/oleObject" Target="embeddings/oleObject107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A6E27B-C718-465B-9F1E-4B3BC27AA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1320</Words>
  <Characters>752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that the following points are vertices of a parallelogram:   A(-4,-1),  B(0,-2),  C(6,1),  D(2,2)</vt:lpstr>
    </vt:vector>
  </TitlesOfParts>
  <Company>Univesity of Nairobi</Company>
  <LinksUpToDate>false</LinksUpToDate>
  <CharactersWithSpaces>8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that the following points are vertices of a parallelogram:   A(-4,-1),  B(0,-2),  C(6,1),  D(2,2)</dc:title>
  <dc:creator>abungu</dc:creator>
  <cp:lastModifiedBy>Dr Abungu</cp:lastModifiedBy>
  <cp:revision>4</cp:revision>
  <cp:lastPrinted>2015-07-20T23:23:00Z</cp:lastPrinted>
  <dcterms:created xsi:type="dcterms:W3CDTF">2015-07-20T23:30:00Z</dcterms:created>
  <dcterms:modified xsi:type="dcterms:W3CDTF">2015-08-18T17:25:00Z</dcterms:modified>
</cp:coreProperties>
</file>